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24F00E3" w14:textId="77777777" w:rsidR="00D12A0F" w:rsidRPr="009A09EF" w:rsidRDefault="00C8605C" w:rsidP="009A09EF">
      <w:pPr>
        <w:pStyle w:val="1"/>
      </w:pPr>
      <w:r w:rsidRPr="00EC5806">
        <w:t>1.3</w:t>
      </w:r>
    </w:p>
    <w:p w14:paraId="7BE1CBA5" w14:textId="1A9B2202" w:rsidR="00C8605C" w:rsidRPr="00826876" w:rsidRDefault="00C8605C" w:rsidP="009A09EF">
      <w:pPr>
        <w:pStyle w:val="2"/>
      </w:pPr>
      <w:r w:rsidRPr="00826876">
        <w:t>23</w:t>
      </w:r>
      <w:r w:rsidR="005B092E">
        <w:t>.</w:t>
      </w:r>
    </w:p>
    <w:p w14:paraId="5841B85A" w14:textId="25A3F158" w:rsidR="00DE3B7E" w:rsidRPr="00826876" w:rsidRDefault="00796233" w:rsidP="009A09EF">
      <w:r w:rsidRPr="00826876">
        <w:t>A</w:t>
      </w:r>
      <w:r w:rsidR="005B092E">
        <w:rPr>
          <w:rFonts w:hint="eastAsia"/>
        </w:rPr>
        <w:t>:</w:t>
      </w:r>
      <w:r w:rsidR="005B092E">
        <w:t xml:space="preserve"> </w:t>
      </w:r>
      <w:r w:rsidR="00DE3B7E" w:rsidRPr="00826876">
        <w:rPr>
          <w:rFonts w:hint="eastAsia"/>
        </w:rPr>
        <w:t>uncountable</w:t>
      </w:r>
      <w:r w:rsidR="00632C55">
        <w:rPr>
          <w:rFonts w:hint="eastAsia"/>
        </w:rPr>
        <w:t>;</w:t>
      </w:r>
    </w:p>
    <w:p w14:paraId="7B00AF6A" w14:textId="4C7DFE57" w:rsidR="00796233" w:rsidRPr="00826876" w:rsidRDefault="00796233" w:rsidP="009A09EF">
      <w:r w:rsidRPr="00826876">
        <w:t>B</w:t>
      </w:r>
      <w:r w:rsidR="005B092E">
        <w:rPr>
          <w:rFonts w:hint="eastAsia"/>
        </w:rPr>
        <w:t>:</w:t>
      </w:r>
      <w:r w:rsidR="005B092E">
        <w:t xml:space="preserve"> </w:t>
      </w:r>
      <w:r w:rsidR="00DE3B7E" w:rsidRPr="00826876">
        <w:rPr>
          <w:rFonts w:hint="eastAsia"/>
        </w:rPr>
        <w:t>finite</w:t>
      </w:r>
      <w:r w:rsidR="00632C55">
        <w:rPr>
          <w:rFonts w:hint="eastAsia"/>
        </w:rPr>
        <w:t>;</w:t>
      </w:r>
    </w:p>
    <w:p w14:paraId="7A11A6A1" w14:textId="1893318A" w:rsidR="00DE3B7E" w:rsidRPr="00826876" w:rsidRDefault="00796233" w:rsidP="009A09EF">
      <w:r w:rsidRPr="00826876">
        <w:t>C</w:t>
      </w:r>
      <w:r w:rsidR="005B092E">
        <w:rPr>
          <w:rFonts w:hint="eastAsia"/>
        </w:rPr>
        <w:t>:</w:t>
      </w:r>
      <w:r w:rsidR="005B092E">
        <w:t xml:space="preserve"> </w:t>
      </w:r>
      <w:r w:rsidR="00DE3B7E" w:rsidRPr="00826876">
        <w:rPr>
          <w:rFonts w:hint="eastAsia"/>
        </w:rPr>
        <w:t>countable</w:t>
      </w:r>
      <w:r w:rsidR="00632C55">
        <w:rPr>
          <w:rFonts w:hint="eastAsia"/>
        </w:rPr>
        <w:t>;</w:t>
      </w:r>
    </w:p>
    <w:p w14:paraId="60C11D63" w14:textId="61E03E1E" w:rsidR="00796233" w:rsidRPr="00826876" w:rsidRDefault="00796233" w:rsidP="009A09EF">
      <w:r w:rsidRPr="00826876">
        <w:t>D</w:t>
      </w:r>
      <w:r w:rsidR="005B092E">
        <w:rPr>
          <w:rFonts w:hint="eastAsia"/>
        </w:rPr>
        <w:t>:</w:t>
      </w:r>
      <w:r w:rsidR="005B092E">
        <w:t xml:space="preserve"> </w:t>
      </w:r>
      <w:r w:rsidR="00DE3B7E" w:rsidRPr="00826876">
        <w:rPr>
          <w:rFonts w:hint="eastAsia"/>
        </w:rPr>
        <w:t>finite</w:t>
      </w:r>
      <w:r w:rsidR="00632C55">
        <w:rPr>
          <w:rFonts w:hint="eastAsia"/>
        </w:rPr>
        <w:t>;</w:t>
      </w:r>
    </w:p>
    <w:p w14:paraId="6B9147B6" w14:textId="72BBED92" w:rsidR="00796233" w:rsidRPr="00826876" w:rsidRDefault="00796233" w:rsidP="009A09EF">
      <w:r w:rsidRPr="00826876">
        <w:t>E</w:t>
      </w:r>
      <w:r w:rsidR="005B092E">
        <w:rPr>
          <w:rFonts w:hint="eastAsia"/>
        </w:rPr>
        <w:t>:</w:t>
      </w:r>
      <w:r w:rsidR="005B092E">
        <w:t xml:space="preserve"> </w:t>
      </w:r>
      <w:r w:rsidR="00DE3B7E" w:rsidRPr="00826876">
        <w:rPr>
          <w:rFonts w:hint="eastAsia"/>
        </w:rPr>
        <w:t>finite</w:t>
      </w:r>
      <w:r w:rsidR="00632C55">
        <w:rPr>
          <w:rFonts w:hint="eastAsia"/>
        </w:rPr>
        <w:t>;</w:t>
      </w:r>
    </w:p>
    <w:p w14:paraId="22388CEF" w14:textId="0EE817B5" w:rsidR="00796233" w:rsidRPr="00826876" w:rsidRDefault="00796233" w:rsidP="009A09EF">
      <w:pPr>
        <w:pStyle w:val="2"/>
      </w:pPr>
      <w:r w:rsidRPr="00826876">
        <w:t>24</w:t>
      </w:r>
      <w:r w:rsidR="005B092E">
        <w:rPr>
          <w:rFonts w:hint="eastAsia"/>
        </w:rPr>
        <w:t>.</w:t>
      </w:r>
    </w:p>
    <w:p w14:paraId="6E837FD8" w14:textId="2E95F0BA" w:rsidR="00796233" w:rsidRPr="00826876" w:rsidRDefault="00FC29EE" w:rsidP="009A09EF">
      <w:r w:rsidRPr="00826876">
        <w:rPr>
          <w:rFonts w:hint="eastAsia"/>
        </w:rPr>
        <w:t>A</w:t>
      </w:r>
      <w:r w:rsidR="005B092E">
        <w:t xml:space="preserve">: </w:t>
      </w:r>
      <w:r w:rsidRPr="00826876">
        <w:rPr>
          <w:rFonts w:hint="eastAsia"/>
        </w:rPr>
        <w:t>countable</w:t>
      </w:r>
      <w:r w:rsidR="00632C55">
        <w:rPr>
          <w:rFonts w:hint="eastAsia"/>
        </w:rPr>
        <w:t>;</w:t>
      </w:r>
    </w:p>
    <w:p w14:paraId="476361BB" w14:textId="4940DE9F" w:rsidR="00FC29EE" w:rsidRPr="00826876" w:rsidRDefault="00FC29EE" w:rsidP="009A09EF">
      <w:r w:rsidRPr="00826876">
        <w:rPr>
          <w:rFonts w:hint="eastAsia"/>
        </w:rPr>
        <w:t>B</w:t>
      </w:r>
      <w:r w:rsidR="005B092E">
        <w:rPr>
          <w:rFonts w:hint="eastAsia"/>
        </w:rPr>
        <w:t>:</w:t>
      </w:r>
      <w:r w:rsidR="005B092E">
        <w:t xml:space="preserve"> </w:t>
      </w:r>
      <w:r w:rsidRPr="00826876">
        <w:rPr>
          <w:rFonts w:hint="eastAsia"/>
        </w:rPr>
        <w:t>finite</w:t>
      </w:r>
      <w:r w:rsidR="00632C55">
        <w:rPr>
          <w:rFonts w:hint="eastAsia"/>
        </w:rPr>
        <w:t>;</w:t>
      </w:r>
    </w:p>
    <w:p w14:paraId="2B5643AE" w14:textId="58A94570" w:rsidR="00FC29EE" w:rsidRPr="00826876" w:rsidRDefault="00FC29EE" w:rsidP="009A09EF">
      <w:r w:rsidRPr="00826876">
        <w:rPr>
          <w:rFonts w:hint="eastAsia"/>
        </w:rPr>
        <w:t>C</w:t>
      </w:r>
      <w:r w:rsidR="005B092E">
        <w:rPr>
          <w:rFonts w:hint="eastAsia"/>
        </w:rPr>
        <w:t>:</w:t>
      </w:r>
      <w:r w:rsidR="005B092E">
        <w:t xml:space="preserve"> </w:t>
      </w:r>
      <w:r w:rsidRPr="00826876">
        <w:rPr>
          <w:rFonts w:hint="eastAsia"/>
        </w:rPr>
        <w:t>countable</w:t>
      </w:r>
      <w:r w:rsidR="00632C55">
        <w:rPr>
          <w:rFonts w:hint="eastAsia"/>
        </w:rPr>
        <w:t>;</w:t>
      </w:r>
    </w:p>
    <w:p w14:paraId="00348E19" w14:textId="70D9C50F" w:rsidR="00FC29EE" w:rsidRPr="00826876" w:rsidRDefault="00FC29EE" w:rsidP="009A09EF">
      <w:r w:rsidRPr="00826876">
        <w:rPr>
          <w:rFonts w:hint="eastAsia"/>
        </w:rPr>
        <w:t>D</w:t>
      </w:r>
      <w:r w:rsidR="005B092E">
        <w:rPr>
          <w:rFonts w:hint="eastAsia"/>
        </w:rPr>
        <w:t>:</w:t>
      </w:r>
      <w:r w:rsidR="005B092E">
        <w:t xml:space="preserve"> </w:t>
      </w:r>
      <w:r w:rsidRPr="00826876">
        <w:rPr>
          <w:rFonts w:hint="eastAsia"/>
        </w:rPr>
        <w:t>uncountable</w:t>
      </w:r>
      <w:r w:rsidR="00632C55">
        <w:rPr>
          <w:rFonts w:hint="eastAsia"/>
        </w:rPr>
        <w:t>;</w:t>
      </w:r>
    </w:p>
    <w:p w14:paraId="2140C0EE" w14:textId="6D69B573" w:rsidR="00FC29EE" w:rsidRPr="00826876" w:rsidRDefault="00FC29EE" w:rsidP="009A09EF">
      <w:r w:rsidRPr="00826876">
        <w:t>E</w:t>
      </w:r>
      <w:r w:rsidR="005B092E">
        <w:rPr>
          <w:rFonts w:hint="eastAsia"/>
        </w:rPr>
        <w:t>:</w:t>
      </w:r>
      <w:r w:rsidR="005B092E">
        <w:t xml:space="preserve"> </w:t>
      </w:r>
      <w:r w:rsidRPr="00826876">
        <w:rPr>
          <w:rFonts w:hint="eastAsia"/>
        </w:rPr>
        <w:t>uncountable</w:t>
      </w:r>
      <w:r w:rsidR="00632C55">
        <w:rPr>
          <w:rFonts w:hint="eastAsia"/>
        </w:rPr>
        <w:t>;</w:t>
      </w:r>
    </w:p>
    <w:p w14:paraId="45CC6533" w14:textId="77777777" w:rsidR="00796233" w:rsidRPr="00826876" w:rsidRDefault="00796233" w:rsidP="009A09EF">
      <w:pPr>
        <w:pStyle w:val="1"/>
      </w:pPr>
      <w:r w:rsidRPr="00826876">
        <w:t>3.1</w:t>
      </w:r>
    </w:p>
    <w:p w14:paraId="529C3F7A" w14:textId="178609B6" w:rsidR="009D2F0D" w:rsidRDefault="00796233" w:rsidP="009A09EF">
      <w:pPr>
        <w:pStyle w:val="2"/>
      </w:pPr>
      <w:r w:rsidRPr="00826876">
        <w:rPr>
          <w:rFonts w:hint="eastAsia"/>
        </w:rPr>
        <w:t>2</w:t>
      </w:r>
      <w:r w:rsidRPr="00826876">
        <w:t>5</w:t>
      </w:r>
      <w:r w:rsidR="005B092E">
        <w:t xml:space="preserve">. </w:t>
      </w:r>
      <w:r w:rsidR="00BC1EC5" w:rsidRPr="00BC1EC5">
        <w:rPr>
          <w:position w:val="-12"/>
        </w:rPr>
        <w:object w:dxaOrig="820" w:dyaOrig="360" w14:anchorId="3D68BF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5pt;height:18pt" o:ole="">
            <v:imagedata r:id="rId8" o:title=""/>
          </v:shape>
          <o:OLEObject Type="Embed" ProgID="Equation.DSMT4" ShapeID="_x0000_i1025" DrawAspect="Content" ObjectID="_1633241215" r:id="rId9"/>
        </w:object>
      </w:r>
      <w:r w:rsidR="00BC1EC5">
        <w:t xml:space="preserve"> </w:t>
      </w:r>
    </w:p>
    <w:p w14:paraId="1E474E51" w14:textId="627DC9D9" w:rsidR="009D2F0D" w:rsidRDefault="00796233" w:rsidP="009A09EF">
      <w:pPr>
        <w:pStyle w:val="2"/>
      </w:pPr>
      <w:r w:rsidRPr="00826876">
        <w:t>2</w:t>
      </w:r>
      <w:r w:rsidR="009D2F0D">
        <w:rPr>
          <w:rFonts w:hint="eastAsia"/>
        </w:rPr>
        <w:t>6</w:t>
      </w:r>
      <w:r w:rsidR="005B092E">
        <w:rPr>
          <w:rFonts w:hint="eastAsia"/>
        </w:rPr>
        <w:t>.</w:t>
      </w:r>
    </w:p>
    <w:p w14:paraId="3C83001B" w14:textId="7DFAEC47" w:rsidR="00796233" w:rsidRPr="00826876" w:rsidRDefault="00796233" w:rsidP="009A09EF">
      <w:r w:rsidRPr="00826876">
        <w:rPr>
          <w:rFonts w:hint="eastAsia"/>
        </w:rPr>
        <w:t>成圆桌可以理解为座位次序是没有</w:t>
      </w:r>
      <w:r w:rsidR="008D6A45" w:rsidRPr="00826876">
        <w:rPr>
          <w:rFonts w:hint="eastAsia"/>
        </w:rPr>
        <w:t>要求的，但是左右同桌分别是谁是受关注的。</w:t>
      </w:r>
    </w:p>
    <w:p w14:paraId="08A7D82A" w14:textId="77777777" w:rsidR="008D6A45" w:rsidRPr="00826876" w:rsidRDefault="008D6A45" w:rsidP="009A09EF">
      <w:r w:rsidRPr="00826876">
        <w:rPr>
          <w:rFonts w:hint="eastAsia"/>
        </w:rPr>
        <w:t>(</w:t>
      </w:r>
      <w:r w:rsidRPr="00826876">
        <w:t>1)</w:t>
      </w:r>
      <w:r w:rsidRPr="00826876">
        <w:rPr>
          <w:rFonts w:hint="eastAsia"/>
        </w:rPr>
        <w:t>第一个同学坐下时可以看作只有一种可能，因为他现在没有同桌</w:t>
      </w:r>
    </w:p>
    <w:p w14:paraId="2A1C7A42" w14:textId="77777777" w:rsidR="008D6A45" w:rsidRPr="00826876" w:rsidRDefault="008D6A45" w:rsidP="009A09EF">
      <w:r w:rsidRPr="00826876">
        <w:rPr>
          <w:rFonts w:hint="eastAsia"/>
        </w:rPr>
        <w:t>然后</w:t>
      </w:r>
      <w:r w:rsidRPr="00826876">
        <w:rPr>
          <w:rFonts w:hint="eastAsia"/>
        </w:rPr>
        <w:t xml:space="preserve"> </w:t>
      </w:r>
      <w:r w:rsidRPr="00826876">
        <w:t xml:space="preserve">   </w:t>
      </w:r>
      <w:r w:rsidRPr="00826876">
        <w:rPr>
          <w:rFonts w:hint="eastAsia"/>
        </w:rPr>
        <w:t>(</w:t>
      </w:r>
      <w:r w:rsidRPr="00826876">
        <w:t>1)</w:t>
      </w:r>
      <w:r w:rsidRPr="00826876">
        <w:rPr>
          <w:rFonts w:hint="eastAsia"/>
        </w:rPr>
        <w:t>中选中的同学右边位置选一位同学坐下，可选方法</w:t>
      </w:r>
      <w:r w:rsidRPr="00826876">
        <w:rPr>
          <w:rFonts w:hint="eastAsia"/>
        </w:rPr>
        <w:t>n</w:t>
      </w:r>
      <w:r w:rsidRPr="00826876">
        <w:t>-1</w:t>
      </w:r>
      <w:r w:rsidRPr="00826876">
        <w:rPr>
          <w:rFonts w:hint="eastAsia"/>
        </w:rPr>
        <w:t>种</w:t>
      </w:r>
    </w:p>
    <w:p w14:paraId="218AF5E5" w14:textId="77777777" w:rsidR="008D6A45" w:rsidRPr="00826876" w:rsidRDefault="008D6A45" w:rsidP="009A09EF">
      <w:r w:rsidRPr="00826876">
        <w:rPr>
          <w:rFonts w:hint="eastAsia"/>
        </w:rPr>
        <w:t>然后</w:t>
      </w:r>
      <w:r w:rsidRPr="00826876">
        <w:rPr>
          <w:rFonts w:hint="eastAsia"/>
        </w:rPr>
        <w:t xml:space="preserve"> </w:t>
      </w:r>
      <w:r w:rsidRPr="00826876">
        <w:t xml:space="preserve">   </w:t>
      </w:r>
      <w:r w:rsidRPr="00826876">
        <w:rPr>
          <w:rFonts w:hint="eastAsia"/>
        </w:rPr>
        <w:t>上一步选中的同学右边位置选一位同学坐下，可选方法</w:t>
      </w:r>
      <w:r w:rsidRPr="00826876">
        <w:rPr>
          <w:rFonts w:hint="eastAsia"/>
        </w:rPr>
        <w:t>n</w:t>
      </w:r>
      <w:r w:rsidRPr="00826876">
        <w:t>-2</w:t>
      </w:r>
      <w:r w:rsidRPr="00826876">
        <w:rPr>
          <w:rFonts w:hint="eastAsia"/>
        </w:rPr>
        <w:t>种</w:t>
      </w:r>
    </w:p>
    <w:p w14:paraId="6B080358" w14:textId="77777777" w:rsidR="008D6A45" w:rsidRPr="00826876" w:rsidRDefault="008D6A45" w:rsidP="009A09EF">
      <w:r w:rsidRPr="00826876">
        <w:t>…</w:t>
      </w:r>
    </w:p>
    <w:p w14:paraId="2D7526CE" w14:textId="2A53EA8E" w:rsidR="008D6A45" w:rsidRDefault="008D6A45" w:rsidP="009A09EF">
      <w:r w:rsidRPr="00826876">
        <w:rPr>
          <w:rFonts w:hint="eastAsia"/>
        </w:rPr>
        <w:t>直到座位被坐满共有</w:t>
      </w:r>
      <w:r w:rsidRPr="00826876">
        <w:rPr>
          <w:rFonts w:hint="eastAsia"/>
        </w:rPr>
        <w:t>(n-1)</w:t>
      </w:r>
      <w:r w:rsidRPr="00826876">
        <w:t>!</w:t>
      </w:r>
      <w:r w:rsidRPr="00826876">
        <w:rPr>
          <w:rFonts w:hint="eastAsia"/>
        </w:rPr>
        <w:t>种方法</w:t>
      </w:r>
    </w:p>
    <w:p w14:paraId="7B791986" w14:textId="67D1AA6A" w:rsidR="008D6A45" w:rsidRPr="00826876" w:rsidRDefault="008D6A45" w:rsidP="009A09EF">
      <w:pPr>
        <w:pStyle w:val="2"/>
      </w:pPr>
      <w:r w:rsidRPr="00826876">
        <w:rPr>
          <w:rFonts w:hint="eastAsia"/>
        </w:rPr>
        <w:t>2</w:t>
      </w:r>
      <w:r w:rsidR="00830C33" w:rsidRPr="00826876">
        <w:t>9</w:t>
      </w:r>
      <w:r w:rsidR="005B092E">
        <w:rPr>
          <w:rFonts w:hint="eastAsia"/>
        </w:rPr>
        <w:t>.</w:t>
      </w:r>
    </w:p>
    <w:p w14:paraId="6FD511C1" w14:textId="548B4E4B" w:rsidR="00EF6B5B" w:rsidRPr="00826876" w:rsidRDefault="002B7EA1" w:rsidP="009A09EF">
      <w:r w:rsidRPr="002B7EA1">
        <w:rPr>
          <w:noProof/>
        </w:rPr>
        <w:drawing>
          <wp:inline distT="0" distB="0" distL="0" distR="0" wp14:anchorId="1AD42D4D" wp14:editId="58DA94CC">
            <wp:extent cx="3977985" cy="281964"/>
            <wp:effectExtent l="0" t="0" r="3810" b="381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977985" cy="2819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9D8C4F" w14:textId="77777777" w:rsidR="00B35EBC" w:rsidRDefault="00EF6B5B" w:rsidP="00B35EBC">
      <w:r w:rsidRPr="00407D0F">
        <w:rPr>
          <w:color w:val="FF0000"/>
        </w:rPr>
        <w:t>34</w:t>
      </w:r>
      <w:bookmarkStart w:id="0" w:name="MTBlankEqn"/>
      <w:r w:rsidR="005B092E" w:rsidRPr="00407D0F">
        <w:rPr>
          <w:rFonts w:hint="eastAsia"/>
          <w:color w:val="FF0000"/>
        </w:rPr>
        <w:t>.</w:t>
      </w:r>
      <w:r w:rsidR="005B092E" w:rsidRPr="00407D0F">
        <w:rPr>
          <w:color w:val="FF0000"/>
        </w:rPr>
        <w:t xml:space="preserve"> </w:t>
      </w:r>
      <w:bookmarkEnd w:id="0"/>
      <w:r w:rsidR="00B35EBC">
        <w:tab/>
      </w:r>
    </w:p>
    <w:p w14:paraId="6485D515" w14:textId="77777777" w:rsidR="00B35EBC" w:rsidRDefault="00B35EBC" w:rsidP="00B35EBC">
      <w:pPr>
        <w:rPr>
          <w:rFonts w:ascii="Cambria" w:eastAsia="微软雅黑" w:hAnsi="Cambria" w:cs="Cambria"/>
          <w:color w:val="4D4D4D"/>
          <w:szCs w:val="27"/>
          <w:shd w:val="clear" w:color="auto" w:fill="FFFFFF"/>
        </w:rPr>
      </w:pPr>
      <w:r>
        <w:rPr>
          <w:rFonts w:ascii="Cambria" w:eastAsia="微软雅黑" w:hAnsi="Cambria" w:cs="Cambria"/>
          <w:color w:val="4D4D4D"/>
          <w:szCs w:val="27"/>
          <w:shd w:val="clear" w:color="auto" w:fill="FFFFFF"/>
        </w:rPr>
        <w:tab/>
      </w:r>
      <w:r>
        <w:rPr>
          <w:rFonts w:ascii="Cambria" w:eastAsia="微软雅黑" w:hAnsi="Cambria" w:cs="Cambria" w:hint="eastAsia"/>
          <w:color w:val="4D4D4D"/>
          <w:szCs w:val="27"/>
          <w:shd w:val="clear" w:color="auto" w:fill="FFFFFF"/>
        </w:rPr>
        <w:t>程序：</w:t>
      </w:r>
    </w:p>
    <w:p w14:paraId="6ACCFACB" w14:textId="7D4C7DFC" w:rsidR="00B35EBC" w:rsidRDefault="00B35EBC" w:rsidP="00B35EBC">
      <w:pPr>
        <w:ind w:firstLine="420"/>
        <w:rPr>
          <w:rFonts w:ascii="Cambria" w:eastAsia="微软雅黑" w:hAnsi="Cambria" w:cs="Cambria"/>
          <w:color w:val="4D4D4D"/>
          <w:szCs w:val="27"/>
          <w:shd w:val="clear" w:color="auto" w:fill="FFFFFF"/>
        </w:rPr>
      </w:pPr>
      <w:r>
        <w:rPr>
          <w:rFonts w:ascii="Cambria" w:eastAsia="微软雅黑" w:hAnsi="Cambria" w:cs="Cambria"/>
          <w:color w:val="4D4D4D"/>
          <w:szCs w:val="27"/>
          <w:shd w:val="clear" w:color="auto" w:fill="FFFFFF"/>
        </w:rPr>
        <w:t>int count(int n){</w:t>
      </w:r>
    </w:p>
    <w:p w14:paraId="54BE2F90" w14:textId="77777777" w:rsidR="00B35EBC" w:rsidRDefault="00B35EBC" w:rsidP="00B35EBC">
      <w:pPr>
        <w:ind w:left="420" w:firstLine="420"/>
        <w:rPr>
          <w:rFonts w:ascii="Cambria" w:eastAsia="微软雅黑" w:hAnsi="Cambria" w:cs="Cambria"/>
          <w:color w:val="4D4D4D"/>
          <w:szCs w:val="27"/>
          <w:shd w:val="clear" w:color="auto" w:fill="FFFFFF"/>
        </w:rPr>
      </w:pPr>
      <w:r>
        <w:rPr>
          <w:rFonts w:ascii="Cambria" w:eastAsia="微软雅黑" w:hAnsi="Cambria" w:cs="Cambria"/>
          <w:color w:val="4D4D4D"/>
          <w:szCs w:val="27"/>
          <w:shd w:val="clear" w:color="auto" w:fill="FFFFFF"/>
        </w:rPr>
        <w:t>return n==0?0:</w:t>
      </w:r>
      <w:r>
        <w:rPr>
          <w:rFonts w:ascii="Cambria" w:eastAsia="微软雅黑" w:hAnsi="Cambria" w:cs="Cambria" w:hint="eastAsia"/>
          <w:color w:val="4D4D4D"/>
          <w:szCs w:val="27"/>
          <w:shd w:val="clear" w:color="auto" w:fill="FFFFFF"/>
        </w:rPr>
        <w:t>(</w:t>
      </w:r>
      <w:r>
        <w:rPr>
          <w:rFonts w:ascii="Cambria" w:eastAsia="微软雅黑" w:hAnsi="Cambria" w:cs="Cambria"/>
          <w:color w:val="4D4D4D"/>
          <w:szCs w:val="27"/>
          <w:shd w:val="clear" w:color="auto" w:fill="FFFFFF"/>
        </w:rPr>
        <w:t>n/5+count(n))</w:t>
      </w:r>
    </w:p>
    <w:p w14:paraId="1F337DDB" w14:textId="77777777" w:rsidR="00B35EBC" w:rsidRPr="00C10715" w:rsidRDefault="00B35EBC" w:rsidP="00B35EBC">
      <w:pPr>
        <w:ind w:firstLine="420"/>
        <w:rPr>
          <w:rFonts w:ascii="Cambria" w:eastAsia="微软雅黑" w:hAnsi="Cambria" w:cs="Cambria"/>
          <w:color w:val="4D4D4D"/>
          <w:szCs w:val="27"/>
          <w:shd w:val="clear" w:color="auto" w:fill="FFFFFF"/>
        </w:rPr>
      </w:pPr>
      <w:r>
        <w:rPr>
          <w:rFonts w:ascii="Cambria" w:eastAsia="微软雅黑" w:hAnsi="Cambria" w:cs="Cambria"/>
          <w:color w:val="4D4D4D"/>
          <w:szCs w:val="27"/>
          <w:shd w:val="clear" w:color="auto" w:fill="FFFFFF"/>
        </w:rPr>
        <w:t>}</w:t>
      </w:r>
    </w:p>
    <w:p w14:paraId="2A58205B" w14:textId="77777777" w:rsidR="009C038A" w:rsidRDefault="009C038A" w:rsidP="009A09EF">
      <w:r>
        <w:br w:type="page"/>
      </w:r>
    </w:p>
    <w:p w14:paraId="7C9D90E5" w14:textId="77777777" w:rsidR="00EF6B5B" w:rsidRPr="00826876" w:rsidRDefault="00EF6B5B" w:rsidP="009A09EF">
      <w:pPr>
        <w:pStyle w:val="1"/>
      </w:pPr>
      <w:r w:rsidRPr="00826876">
        <w:lastRenderedPageBreak/>
        <w:t>3.2</w:t>
      </w:r>
    </w:p>
    <w:p w14:paraId="43CC9807" w14:textId="4CDA2A2E" w:rsidR="00EF6B5B" w:rsidRPr="00826876" w:rsidRDefault="00EF6B5B" w:rsidP="009A09EF">
      <w:pPr>
        <w:pStyle w:val="2"/>
      </w:pPr>
      <w:r w:rsidRPr="00826876">
        <w:t>19</w:t>
      </w:r>
      <w:r w:rsidR="005B092E">
        <w:rPr>
          <w:rFonts w:hint="eastAsia"/>
          <w:noProof/>
        </w:rPr>
        <w:t>.</w:t>
      </w:r>
    </w:p>
    <w:p w14:paraId="1AF121AE" w14:textId="2E31B5F5" w:rsidR="00EF6B5B" w:rsidRPr="00826876" w:rsidRDefault="00DE3DC2" w:rsidP="009A09EF">
      <w:r w:rsidRPr="00DE3DC2">
        <w:rPr>
          <w:noProof/>
        </w:rPr>
        <w:drawing>
          <wp:inline distT="0" distB="0" distL="0" distR="0" wp14:anchorId="441E4841" wp14:editId="58C6ADB1">
            <wp:extent cx="3939881" cy="1348857"/>
            <wp:effectExtent l="0" t="0" r="3810" b="381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939881" cy="1348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F5E5BA" w14:textId="69161B9B" w:rsidR="009A09EF" w:rsidRDefault="00EF6B5B" w:rsidP="009A09EF">
      <w:pPr>
        <w:pStyle w:val="2"/>
      </w:pPr>
      <w:r w:rsidRPr="00826876">
        <w:t>23</w:t>
      </w:r>
      <w:r w:rsidR="005B092E">
        <w:rPr>
          <w:rFonts w:hint="eastAsia"/>
        </w:rPr>
        <w:t>.</w:t>
      </w:r>
    </w:p>
    <w:p w14:paraId="2FA5E196" w14:textId="5DF38303" w:rsidR="00EF6B5B" w:rsidRPr="00826876" w:rsidRDefault="009A09EF" w:rsidP="009A09EF">
      <w:r w:rsidRPr="009A09EF">
        <w:rPr>
          <w:noProof/>
        </w:rPr>
        <w:drawing>
          <wp:inline distT="0" distB="0" distL="0" distR="0" wp14:anchorId="23B48438" wp14:editId="5F410F44">
            <wp:extent cx="3177815" cy="289585"/>
            <wp:effectExtent l="0" t="0" r="381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177815" cy="289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8C868F" w14:textId="2AD5212C" w:rsidR="00EF6B5B" w:rsidRPr="00826876" w:rsidRDefault="00EF6B5B" w:rsidP="009A09EF">
      <w:pPr>
        <w:pStyle w:val="2"/>
      </w:pPr>
      <w:r w:rsidRPr="00826876">
        <w:t>27</w:t>
      </w:r>
      <w:r w:rsidR="005B092E">
        <w:rPr>
          <w:rFonts w:hint="eastAsia"/>
        </w:rPr>
        <w:t>.</w:t>
      </w:r>
    </w:p>
    <w:p w14:paraId="44BD0618" w14:textId="151302A2" w:rsidR="009A09EF" w:rsidRDefault="009A09EF" w:rsidP="009A09EF">
      <w:r w:rsidRPr="009A09EF">
        <w:rPr>
          <w:noProof/>
        </w:rPr>
        <w:drawing>
          <wp:inline distT="0" distB="0" distL="0" distR="0" wp14:anchorId="1558C3FE" wp14:editId="09639129">
            <wp:extent cx="4313294" cy="1607959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313294" cy="16079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95169C" w14:textId="455F96C3" w:rsidR="007820E5" w:rsidRPr="00826876" w:rsidRDefault="00EF6B5B" w:rsidP="009A09EF">
      <w:pPr>
        <w:pStyle w:val="2"/>
      </w:pPr>
      <w:r w:rsidRPr="00826876">
        <w:t>32</w:t>
      </w:r>
      <w:r w:rsidR="005B092E">
        <w:rPr>
          <w:rFonts w:hint="eastAsia"/>
        </w:rPr>
        <w:t>.</w:t>
      </w:r>
    </w:p>
    <w:p w14:paraId="15B104CA" w14:textId="0D4BD655" w:rsidR="009A09EF" w:rsidRPr="00826876" w:rsidRDefault="009A09EF" w:rsidP="009A09EF">
      <w:r w:rsidRPr="009A09EF">
        <w:t>Conjecture</w:t>
      </w:r>
      <w:r>
        <w:t xml:space="preserve">: The sum of the entries in the </w:t>
      </w:r>
      <w:r w:rsidRPr="009A09EF">
        <w:rPr>
          <w:rFonts w:ascii="Times-Italic" w:hAnsi="Times-Italic" w:cs="Times-Italic"/>
          <w:i/>
          <w:iCs/>
        </w:rPr>
        <w:t>n</w:t>
      </w:r>
      <w:r>
        <w:rPr>
          <w:rFonts w:ascii="Times-Italic" w:hAnsi="Times-Italic" w:cs="Times-Italic"/>
        </w:rPr>
        <w:t xml:space="preserve">th </w:t>
      </w:r>
      <w:r>
        <w:t xml:space="preserve">row of Pascal’s triangle is </w:t>
      </w:r>
      <w:r w:rsidRPr="00025957">
        <w:rPr>
          <w:position w:val="-4"/>
        </w:rPr>
        <w:object w:dxaOrig="460" w:dyaOrig="340" w14:anchorId="444B3EB2">
          <v:shape id="_x0000_i1026" type="#_x0000_t75" style="width:22.5pt;height:16.5pt" o:ole="">
            <v:imagedata r:id="rId14" o:title=""/>
          </v:shape>
          <o:OLEObject Type="Embed" ProgID="Equation.DSMT4" ShapeID="_x0000_i1026" DrawAspect="Content" ObjectID="_1633241216" r:id="rId15"/>
        </w:object>
      </w:r>
      <w:r>
        <w:t>.</w:t>
      </w:r>
    </w:p>
    <w:p w14:paraId="7D91142B" w14:textId="7906EAAF" w:rsidR="007820E5" w:rsidRPr="00826876" w:rsidRDefault="009A09EF" w:rsidP="009A09EF">
      <w:r>
        <w:rPr>
          <w:rFonts w:hint="eastAsia"/>
        </w:rPr>
        <w:t>P</w:t>
      </w:r>
      <w:r>
        <w:t>rove: Using the mathematical induction to prove.</w:t>
      </w:r>
    </w:p>
    <w:p w14:paraId="36919BB0" w14:textId="77777777" w:rsidR="007820E5" w:rsidRPr="00826876" w:rsidRDefault="007820E5" w:rsidP="009A09EF">
      <w:pPr>
        <w:pStyle w:val="1"/>
        <w:rPr>
          <w:vertAlign w:val="subscript"/>
        </w:rPr>
      </w:pPr>
      <w:r w:rsidRPr="00826876">
        <w:t>3.3</w:t>
      </w:r>
    </w:p>
    <w:p w14:paraId="651C76E9" w14:textId="77777777" w:rsidR="00FC73DE" w:rsidRDefault="007820E5" w:rsidP="00FC73DE">
      <w:pPr>
        <w:pStyle w:val="2"/>
      </w:pPr>
      <w:r w:rsidRPr="00826876">
        <w:rPr>
          <w:rFonts w:hint="eastAsia"/>
        </w:rPr>
        <w:t>10</w:t>
      </w:r>
      <w:r w:rsidR="00FC73DE">
        <w:t>.</w:t>
      </w:r>
    </w:p>
    <w:p w14:paraId="0B0E8A94" w14:textId="05F67D71" w:rsidR="00EF6B5B" w:rsidRPr="00826876" w:rsidRDefault="00BA1B27" w:rsidP="009A09EF">
      <w:r>
        <w:t>C</w:t>
      </w:r>
      <w:r w:rsidR="00FC73DE" w:rsidRPr="00FC73DE">
        <w:t>hoose six</w:t>
      </w:r>
      <w:r w:rsidR="00FC73DE">
        <w:t xml:space="preserve"> </w:t>
      </w:r>
      <w:r w:rsidR="00FC73DE" w:rsidRPr="00FC73DE">
        <w:t>integers from 1 to 15</w:t>
      </w:r>
      <w:r>
        <w:rPr>
          <w:rFonts w:hint="eastAsia"/>
        </w:rPr>
        <w:t>,</w:t>
      </w:r>
      <w:r>
        <w:t xml:space="preserve"> there are </w:t>
      </w:r>
      <w:r w:rsidRPr="00BA1B27">
        <w:rPr>
          <w:position w:val="-12"/>
        </w:rPr>
        <w:object w:dxaOrig="1280" w:dyaOrig="360" w14:anchorId="796C9DFB">
          <v:shape id="_x0000_i1027" type="#_x0000_t75" style="width:64.5pt;height:18pt" o:ole="">
            <v:imagedata r:id="rId16" o:title=""/>
          </v:shape>
          <o:OLEObject Type="Embed" ProgID="Equation.DSMT4" ShapeID="_x0000_i1027" DrawAspect="Content" ObjectID="_1633241217" r:id="rId17"/>
        </w:object>
      </w:r>
      <w:r>
        <w:t xml:space="preserve"> </w:t>
      </w:r>
      <w:r>
        <w:rPr>
          <w:rFonts w:hint="eastAsia"/>
        </w:rPr>
        <w:t>ways</w:t>
      </w:r>
      <w:r>
        <w:t>.</w:t>
      </w:r>
    </w:p>
    <w:p w14:paraId="431DA79E" w14:textId="77777777" w:rsidR="00BA1B27" w:rsidRDefault="00BA1B27" w:rsidP="00BA1B27">
      <w:r w:rsidRPr="00BA1B27">
        <w:t>The combination that forms the minimum of the sum</w:t>
      </w:r>
      <w:r>
        <w:t xml:space="preserve"> is {1, 2, 3, 4, 5, 6}, the sum is 21.</w:t>
      </w:r>
    </w:p>
    <w:p w14:paraId="0A3B136D" w14:textId="0BCF8F4C" w:rsidR="00BA1B27" w:rsidRDefault="00BA1B27" w:rsidP="00BA1B27">
      <w:r w:rsidRPr="00BA1B27">
        <w:t>The combination that forms the minimum of the sum</w:t>
      </w:r>
      <w:r>
        <w:t xml:space="preserve"> is {10, 11, 12, 13, 14, 15}, the sum is 75.</w:t>
      </w:r>
    </w:p>
    <w:p w14:paraId="7BD3F9E7" w14:textId="0391D2D9" w:rsidR="00BA1B27" w:rsidRPr="00BA1B27" w:rsidRDefault="00BA1B27" w:rsidP="00BA1B27">
      <w:r>
        <w:t xml:space="preserve">Therefore, the </w:t>
      </w:r>
      <w:r w:rsidR="002335E5">
        <w:t xml:space="preserve">sum of 6 integers has </w:t>
      </w:r>
      <w:r w:rsidR="002335E5" w:rsidRPr="002335E5">
        <w:rPr>
          <w:position w:val="-6"/>
        </w:rPr>
        <w:object w:dxaOrig="1500" w:dyaOrig="279" w14:anchorId="4C691B16">
          <v:shape id="_x0000_i1028" type="#_x0000_t75" style="width:75pt;height:13.5pt" o:ole="">
            <v:imagedata r:id="rId18" o:title=""/>
          </v:shape>
          <o:OLEObject Type="Embed" ProgID="Equation.DSMT4" ShapeID="_x0000_i1028" DrawAspect="Content" ObjectID="_1633241218" r:id="rId19"/>
        </w:object>
      </w:r>
      <w:r w:rsidR="002335E5">
        <w:t xml:space="preserve"> possibilities.</w:t>
      </w:r>
    </w:p>
    <w:p w14:paraId="51D7382B" w14:textId="77CDAB9E" w:rsidR="00FC73DE" w:rsidRPr="00FC73DE" w:rsidRDefault="00FC73DE" w:rsidP="00FC73DE">
      <w:pPr>
        <w:autoSpaceDE w:val="0"/>
        <w:autoSpaceDN w:val="0"/>
        <w:adjustRightInd w:val="0"/>
        <w:snapToGrid w:val="0"/>
        <w:ind w:left="120" w:hangingChars="50" w:hanging="120"/>
        <w:jc w:val="left"/>
      </w:pPr>
      <w:r>
        <w:t xml:space="preserve">By the extended pigeonhole principle, at least </w:t>
      </w:r>
      <w:r w:rsidRPr="00FC73DE">
        <w:t>there must be at least</w:t>
      </w:r>
      <w:r w:rsidR="00007BDF" w:rsidRPr="00FC73DE">
        <w:rPr>
          <w:position w:val="-32"/>
        </w:rPr>
        <w:object w:dxaOrig="2680" w:dyaOrig="780" w14:anchorId="1C929D87">
          <v:shape id="_x0000_i1029" type="#_x0000_t75" style="width:133.5pt;height:39pt" o:ole="">
            <v:imagedata r:id="rId20" o:title=""/>
          </v:shape>
          <o:OLEObject Type="Embed" ProgID="Equation.DSMT4" ShapeID="_x0000_i1029" DrawAspect="Content" ObjectID="_1633241219" r:id="rId21"/>
        </w:object>
      </w:r>
      <w:r w:rsidRPr="00FC73DE">
        <w:t xml:space="preserve"> ways to choose six</w:t>
      </w:r>
      <w:r>
        <w:t xml:space="preserve"> </w:t>
      </w:r>
      <w:r w:rsidRPr="00FC73DE">
        <w:t>integers from 1 to 15 so that all the choices have the same</w:t>
      </w:r>
      <w:r>
        <w:t xml:space="preserve"> </w:t>
      </w:r>
      <w:r w:rsidRPr="00FC73DE">
        <w:t>sum.</w:t>
      </w:r>
    </w:p>
    <w:p w14:paraId="0A4F04E3" w14:textId="700E2711" w:rsidR="00B902DB" w:rsidRPr="00336D45" w:rsidRDefault="00B902DB" w:rsidP="00336D45">
      <w:pPr>
        <w:pStyle w:val="2"/>
      </w:pPr>
      <w:r w:rsidRPr="00826876">
        <w:t>12</w:t>
      </w:r>
      <w:r w:rsidR="005B092E">
        <w:rPr>
          <w:rFonts w:hint="eastAsia"/>
        </w:rPr>
        <w:t>.</w:t>
      </w:r>
    </w:p>
    <w:p w14:paraId="49D175F3" w14:textId="0C9C14AF" w:rsidR="007820E5" w:rsidRPr="00826876" w:rsidRDefault="00C221FC" w:rsidP="00190C40">
      <w:pPr>
        <w:autoSpaceDE w:val="0"/>
        <w:autoSpaceDN w:val="0"/>
        <w:adjustRightInd w:val="0"/>
        <w:snapToGrid w:val="0"/>
        <w:ind w:left="120" w:hangingChars="50" w:hanging="120"/>
        <w:jc w:val="left"/>
      </w:pPr>
      <w:r w:rsidRPr="00190C40">
        <w:t xml:space="preserve">Divide the </w:t>
      </w:r>
      <w:r w:rsidRPr="00190C40">
        <w:rPr>
          <w:rFonts w:hint="eastAsia"/>
        </w:rPr>
        <w:t>square</w:t>
      </w:r>
      <w:r w:rsidRPr="00190C40">
        <w:t xml:space="preserve"> into </w:t>
      </w:r>
      <w:r w:rsidRPr="00190C40">
        <w:rPr>
          <w:rFonts w:hint="eastAsia"/>
        </w:rPr>
        <w:t>4</w:t>
      </w:r>
      <w:r w:rsidRPr="00190C40">
        <w:t xml:space="preserve"> </w:t>
      </w:r>
      <w:r w:rsidR="00190C40">
        <w:t xml:space="preserve">small </w:t>
      </w:r>
      <w:r w:rsidRPr="00190C40">
        <w:t xml:space="preserve">squares of equal size, as shown </w:t>
      </w:r>
      <w:hyperlink r:id="rId22" w:history="1">
        <w:r w:rsidRPr="00190C40">
          <w:t>below</w:t>
        </w:r>
      </w:hyperlink>
      <w:r w:rsidR="00190C40">
        <w:t xml:space="preserve">. </w:t>
      </w:r>
    </w:p>
    <w:p w14:paraId="06D84A1D" w14:textId="77777777" w:rsidR="005B092E" w:rsidRDefault="005B092E" w:rsidP="009A09EF">
      <w:r>
        <w:t>The 5 points are assigned to 4 small squares, so b</w:t>
      </w:r>
      <w:r w:rsidR="00190C40">
        <w:t>y the pigeonhole principle, at least 2 points must belong to the same small squar</w:t>
      </w:r>
      <w:r>
        <w:t>e.</w:t>
      </w:r>
    </w:p>
    <w:p w14:paraId="31C7CBD8" w14:textId="0AF788DA" w:rsidR="00B902DB" w:rsidRPr="00826876" w:rsidRDefault="005B092E" w:rsidP="005B092E">
      <w:r w:rsidRPr="005B092E">
        <w:t xml:space="preserve">The maximum distance in a small square is </w:t>
      </w:r>
      <w:r w:rsidRPr="005B092E">
        <w:rPr>
          <w:position w:val="-24"/>
        </w:rPr>
        <w:object w:dxaOrig="960" w:dyaOrig="680" w14:anchorId="2F18000F">
          <v:shape id="_x0000_i1030" type="#_x0000_t75" style="width:48pt;height:34.5pt" o:ole="">
            <v:imagedata r:id="rId23" o:title=""/>
          </v:shape>
          <o:OLEObject Type="Embed" ProgID="Equation.DSMT4" ShapeID="_x0000_i1030" DrawAspect="Content" ObjectID="_1633241220" r:id="rId24"/>
        </w:object>
      </w:r>
      <w:r>
        <w:t>.</w:t>
      </w:r>
    </w:p>
    <w:p w14:paraId="58E3F50F" w14:textId="763FEA47" w:rsidR="00B902DB" w:rsidRDefault="004806A8" w:rsidP="009A09EF">
      <w:r>
        <w:rPr>
          <w:noProof/>
        </w:rPr>
        <w:drawing>
          <wp:inline distT="0" distB="0" distL="0" distR="0" wp14:anchorId="20AE6391" wp14:editId="748D92A6">
            <wp:extent cx="906780" cy="906780"/>
            <wp:effectExtent l="0" t="0" r="7620" b="762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780" cy="906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002211" w14:textId="4EBF7ABF" w:rsidR="005B092E" w:rsidRPr="00826876" w:rsidRDefault="005B092E" w:rsidP="00336D45">
      <w:pPr>
        <w:pStyle w:val="2"/>
      </w:pPr>
      <w:r>
        <w:rPr>
          <w:rFonts w:hint="eastAsia"/>
        </w:rPr>
        <w:t>1</w:t>
      </w:r>
      <w:r>
        <w:t>7.</w:t>
      </w:r>
      <w:r w:rsidR="00336D45">
        <w:t xml:space="preserve"> </w:t>
      </w:r>
      <w:r w:rsidR="00336D45" w:rsidRPr="00336D45">
        <w:rPr>
          <w:position w:val="-28"/>
        </w:rPr>
        <w:object w:dxaOrig="1020" w:dyaOrig="680" w14:anchorId="44D29819">
          <v:shape id="_x0000_i1031" type="#_x0000_t75" style="width:51pt;height:34.5pt" o:ole="">
            <v:imagedata r:id="rId26" o:title=""/>
          </v:shape>
          <o:OLEObject Type="Embed" ProgID="Equation.DSMT4" ShapeID="_x0000_i1031" DrawAspect="Content" ObjectID="_1633241221" r:id="rId27"/>
        </w:object>
      </w:r>
      <w:r w:rsidR="00336D45">
        <w:t>.</w:t>
      </w:r>
    </w:p>
    <w:p w14:paraId="298A05CB" w14:textId="3351A92B" w:rsidR="00E57D7F" w:rsidRDefault="00B902DB" w:rsidP="00E57D7F">
      <w:pPr>
        <w:pStyle w:val="2"/>
      </w:pPr>
      <w:r w:rsidRPr="00826876">
        <w:t>18</w:t>
      </w:r>
      <w:r w:rsidR="00336D45">
        <w:t>.</w:t>
      </w:r>
      <w:r w:rsidR="00E57D7F">
        <w:t xml:space="preserve"> </w:t>
      </w:r>
      <w:r w:rsidR="00E57D7F">
        <w:rPr>
          <w:rFonts w:hint="eastAsia"/>
        </w:rPr>
        <w:t>Y</w:t>
      </w:r>
      <w:r w:rsidR="00E57D7F">
        <w:t xml:space="preserve">es, for example </w:t>
      </w:r>
      <w:r w:rsidR="007C45CD">
        <w:t>{1, 2, 3, … , 10}.</w:t>
      </w:r>
      <w:r w:rsidR="00EB1629">
        <w:t xml:space="preserve"> By the pigeonhole principle, there are 10 pigeons</w:t>
      </w:r>
      <w:r w:rsidR="000F56AA">
        <w:t xml:space="preserve"> </w:t>
      </w:r>
      <w:r w:rsidR="00EB1629">
        <w:t>(10 disks) and 10 pigeonholes</w:t>
      </w:r>
      <w:r w:rsidR="000F56AA">
        <w:t xml:space="preserve"> </w:t>
      </w:r>
      <w:r w:rsidR="00EB1629">
        <w:t>(</w:t>
      </w:r>
      <w:r w:rsidR="00EB1629" w:rsidRPr="00EB1629">
        <w:rPr>
          <w:position w:val="-14"/>
        </w:rPr>
        <w:object w:dxaOrig="2860" w:dyaOrig="400" w14:anchorId="0BC7F022">
          <v:shape id="_x0000_i1032" type="#_x0000_t75" style="width:142.5pt;height:19.5pt" o:ole="">
            <v:imagedata r:id="rId28" o:title=""/>
          </v:shape>
          <o:OLEObject Type="Embed" ProgID="Equation.DSMT4" ShapeID="_x0000_i1032" DrawAspect="Content" ObjectID="_1633241222" r:id="rId29"/>
        </w:object>
      </w:r>
      <w:r w:rsidR="00EB1629">
        <w:t>).</w:t>
      </w:r>
    </w:p>
    <w:p w14:paraId="0972FCCF" w14:textId="2F7AE18A" w:rsidR="00336D45" w:rsidRPr="00336D45" w:rsidRDefault="00336D45" w:rsidP="007C45CD">
      <w:r>
        <w:rPr>
          <w:rFonts w:hint="eastAsia"/>
        </w:rPr>
        <w:t>1</w:t>
      </w:r>
      <w:r>
        <w:t xml:space="preserve">9. </w:t>
      </w:r>
    </w:p>
    <w:p w14:paraId="1D78C220" w14:textId="499F9063" w:rsidR="00B902DB" w:rsidRPr="00826876" w:rsidRDefault="00336D45" w:rsidP="00336D45">
      <w:r w:rsidRPr="00336D45">
        <w:rPr>
          <w:noProof/>
        </w:rPr>
        <w:drawing>
          <wp:inline distT="0" distB="0" distL="0" distR="0" wp14:anchorId="0737F909" wp14:editId="09598066">
            <wp:extent cx="4023709" cy="243861"/>
            <wp:effectExtent l="0" t="0" r="0" b="381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023709" cy="2438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E5A266" w14:textId="4BF7786B" w:rsidR="00EB1629" w:rsidRDefault="00EB1629" w:rsidP="00336D45">
      <w:r>
        <w:t>Based on 18., by the pigeonhole principle, there are 12 pigeons and 10 pigeonholes.</w:t>
      </w:r>
    </w:p>
    <w:p w14:paraId="16A2DA54" w14:textId="3F3D0403" w:rsidR="0076570E" w:rsidRDefault="00336D45" w:rsidP="00336D45">
      <w:pPr>
        <w:pStyle w:val="2"/>
      </w:pPr>
      <w:r>
        <w:rPr>
          <w:rFonts w:hint="eastAsia"/>
        </w:rPr>
        <w:t>2</w:t>
      </w:r>
      <w:r>
        <w:t>1.</w:t>
      </w:r>
    </w:p>
    <w:p w14:paraId="22CFC5A7" w14:textId="0116775F" w:rsidR="00336D45" w:rsidRPr="00826876" w:rsidRDefault="00336D45" w:rsidP="00336D45">
      <w:pPr>
        <w:pStyle w:val="2"/>
      </w:pPr>
      <w:r w:rsidRPr="00336D45">
        <w:rPr>
          <w:noProof/>
        </w:rPr>
        <w:drawing>
          <wp:inline distT="0" distB="0" distL="0" distR="0" wp14:anchorId="55EE2AD6" wp14:editId="2CEE3DD8">
            <wp:extent cx="4244708" cy="1234547"/>
            <wp:effectExtent l="0" t="0" r="3810" b="381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244708" cy="12345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9E09A3" w14:textId="5C51AAD6" w:rsidR="0076570E" w:rsidRPr="00826876" w:rsidRDefault="0076570E" w:rsidP="00336D45">
      <w:pPr>
        <w:pStyle w:val="2"/>
      </w:pPr>
      <w:r w:rsidRPr="00826876">
        <w:rPr>
          <w:rFonts w:hint="eastAsia"/>
        </w:rPr>
        <w:t>22</w:t>
      </w:r>
      <w:r w:rsidR="00336D45">
        <w:t>.</w:t>
      </w:r>
      <w:r w:rsidR="00773648">
        <w:t xml:space="preserve"> The process of proof is similar to the above.</w:t>
      </w:r>
    </w:p>
    <w:p w14:paraId="7B3DD30F" w14:textId="4AC74E33" w:rsidR="0076570E" w:rsidRPr="00826876" w:rsidRDefault="001D6FF8" w:rsidP="00336D45">
      <w:pPr>
        <w:pStyle w:val="2"/>
      </w:pPr>
      <w:r w:rsidRPr="00826876">
        <w:t>23</w:t>
      </w:r>
      <w:r w:rsidR="00336D45">
        <w:t>.</w:t>
      </w:r>
    </w:p>
    <w:p w14:paraId="0DD6CE61" w14:textId="7D8A88AB" w:rsidR="001D6FF8" w:rsidRPr="00826876" w:rsidRDefault="00336D45" w:rsidP="00336D45">
      <w:r w:rsidRPr="00336D45">
        <w:rPr>
          <w:noProof/>
        </w:rPr>
        <w:lastRenderedPageBreak/>
        <w:drawing>
          <wp:inline distT="0" distB="0" distL="0" distR="0" wp14:anchorId="46AA10DD" wp14:editId="0555DB29">
            <wp:extent cx="4206605" cy="1661304"/>
            <wp:effectExtent l="0" t="0" r="381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206605" cy="16613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56CC4B" w14:textId="399B0006" w:rsidR="001D6FF8" w:rsidRPr="00826876" w:rsidRDefault="00B42851" w:rsidP="009A09EF">
      <w:r w:rsidRPr="00407D0F">
        <w:rPr>
          <w:color w:val="FF0000"/>
        </w:rPr>
        <w:t>24.</w:t>
      </w:r>
      <w:r>
        <w:br/>
      </w:r>
      <w:r>
        <w:t>由定义可知，有理数</w:t>
      </w:r>
      <w:r>
        <w:t>x</w:t>
      </w:r>
      <w:r>
        <w:t>都可以写成两个整数相除的形式，记为</w:t>
      </w:r>
      <w:r>
        <w:t>m/n,</w:t>
      </w:r>
      <w:r>
        <w:t>（</w:t>
      </w:r>
      <w:r>
        <w:t>m,n</w:t>
      </w:r>
      <w:r>
        <w:rPr>
          <w:rFonts w:ascii="宋体" w:hAnsi="宋体" w:cs="宋体" w:hint="eastAsia"/>
        </w:rPr>
        <w:t>∈</w:t>
      </w:r>
      <w:r>
        <w:t>Z,</w:t>
      </w:r>
      <w:r>
        <w:rPr>
          <w:rFonts w:cs="Times New Roman"/>
        </w:rPr>
        <w:t> </w:t>
      </w:r>
      <w:r>
        <w:t>n</w:t>
      </w:r>
      <w:r>
        <w:rPr>
          <w:rFonts w:cs="Times New Roman"/>
        </w:rPr>
        <w:t>≠</w:t>
      </w:r>
      <w:r>
        <w:t>0</w:t>
      </w:r>
      <w:r>
        <w:t>）</w:t>
      </w:r>
      <w:r>
        <w:br/>
      </w:r>
      <w:r>
        <w:t>若</w:t>
      </w:r>
      <w:r>
        <w:t>n=1, x</w:t>
      </w:r>
      <w:r>
        <w:t>为整数，可以看做有限小数；</w:t>
      </w:r>
      <w:r>
        <w:br/>
      </w:r>
      <w:r>
        <w:t>下面讨论</w:t>
      </w:r>
      <w:r>
        <w:t>n≠1</w:t>
      </w:r>
      <w:r>
        <w:t>，</w:t>
      </w:r>
      <w:r>
        <w:br/>
      </w:r>
      <w:r>
        <w:t>当我们把这个分数转换成小数的形式时，做的就是除法，当我们做竖式除法的时候，每次得到一位商</w:t>
      </w:r>
      <w:r>
        <w:t>pi, </w:t>
      </w:r>
      <w:r>
        <w:t>余数</w:t>
      </w:r>
      <w:r>
        <w:t>ri, </w:t>
      </w:r>
      <w:r>
        <w:t>当余数相同时，得到的一位商也相同</w:t>
      </w:r>
      <w:r>
        <w:br/>
      </w:r>
      <w:r>
        <w:t>当出现</w:t>
      </w:r>
      <w:r>
        <w:t>ri=0</w:t>
      </w:r>
      <w:r>
        <w:t>的时候，不再有商，即，可写成有限小数</w:t>
      </w:r>
      <w:r>
        <w:br/>
      </w:r>
      <w:r>
        <w:t>若任意</w:t>
      </w:r>
      <w:r>
        <w:t>ri≠0</w:t>
      </w:r>
      <w:r>
        <w:t>，则</w:t>
      </w:r>
      <w:r>
        <w:t>pi≠0</w:t>
      </w:r>
      <w:r>
        <w:t>，</w:t>
      </w:r>
      <w:r>
        <w:t>x</w:t>
      </w:r>
      <w:r>
        <w:t>只能写成无限小数，下面只需证明这些</w:t>
      </w:r>
      <w:r>
        <w:t>pi</w:t>
      </w:r>
      <w:r>
        <w:t>序列会出现循环即可</w:t>
      </w:r>
      <w:r>
        <w:br/>
      </w:r>
      <w:r>
        <w:t>由于有无限位的余数</w:t>
      </w:r>
      <w:r>
        <w:t>r, </w:t>
      </w:r>
      <w:r>
        <w:t>而</w:t>
      </w:r>
      <w:r>
        <w:t>r</w:t>
      </w:r>
      <w:r>
        <w:rPr>
          <w:rFonts w:ascii="宋体" w:hAnsi="宋体" w:cs="宋体" w:hint="eastAsia"/>
        </w:rPr>
        <w:t>∈</w:t>
      </w:r>
      <w:r>
        <w:t>[1,n-1]</w:t>
      </w:r>
      <w:r>
        <w:t>，则</w:t>
      </w:r>
      <w:r>
        <w:t>r</w:t>
      </w:r>
      <w:r>
        <w:t>必定会出现重复（鸽笼原理），当</w:t>
      </w:r>
      <w:r>
        <w:t>r</w:t>
      </w:r>
      <w:r>
        <w:t>出现重复的时候，则后面的除法过程也会出现重复，即</w:t>
      </w:r>
      <w:r>
        <w:t>pi</w:t>
      </w:r>
      <w:r>
        <w:t>序列将会出现重复</w:t>
      </w:r>
    </w:p>
    <w:p w14:paraId="30E81D0F" w14:textId="77777777" w:rsidR="001D6FF8" w:rsidRPr="00826876" w:rsidRDefault="001D6FF8" w:rsidP="00336D45">
      <w:pPr>
        <w:pStyle w:val="1"/>
      </w:pPr>
      <w:r w:rsidRPr="00826876">
        <w:t>3.4</w:t>
      </w:r>
    </w:p>
    <w:p w14:paraId="452E58DC" w14:textId="77777777" w:rsidR="00336D45" w:rsidRDefault="001D6FF8" w:rsidP="00336D45">
      <w:pPr>
        <w:pStyle w:val="2"/>
      </w:pPr>
      <w:r w:rsidRPr="00826876">
        <w:t>34</w:t>
      </w:r>
      <w:r w:rsidR="00336D45">
        <w:t>.</w:t>
      </w:r>
    </w:p>
    <w:p w14:paraId="53AF8AAF" w14:textId="0A377C11" w:rsidR="00C934E3" w:rsidRPr="00826876" w:rsidRDefault="00C934E3" w:rsidP="009A09EF">
      <w:r w:rsidRPr="00826876">
        <w:t>(a)5/72</w:t>
      </w:r>
    </w:p>
    <w:p w14:paraId="10684B4C" w14:textId="77777777" w:rsidR="00B902DB" w:rsidRPr="00826876" w:rsidRDefault="00C934E3" w:rsidP="009A09EF">
      <w:r w:rsidRPr="00826876">
        <w:rPr>
          <w:sz w:val="18"/>
        </w:rPr>
        <w:t>3</w:t>
      </w:r>
      <w:r w:rsidRPr="00826876">
        <w:rPr>
          <w:sz w:val="28"/>
        </w:rPr>
        <w:t>C</w:t>
      </w:r>
      <w:r w:rsidRPr="00826876">
        <w:rPr>
          <w:sz w:val="18"/>
        </w:rPr>
        <w:t>2</w:t>
      </w:r>
      <w:r w:rsidRPr="00826876">
        <w:t xml:space="preserve"> x 5 /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6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Pr="00826876">
        <w:rPr>
          <w:rFonts w:hint="eastAsia"/>
        </w:rPr>
        <w:t xml:space="preserve"> </w:t>
      </w:r>
      <w:r w:rsidRPr="00826876">
        <w:t>= 5 /72</w:t>
      </w:r>
    </w:p>
    <w:p w14:paraId="0C1D4F6C" w14:textId="795223AA" w:rsidR="00C934E3" w:rsidRDefault="00C934E3" w:rsidP="009A09EF">
      <w:r w:rsidRPr="00826876">
        <w:t>(b)</w:t>
      </w:r>
      <w:r w:rsidR="00B514BD">
        <w:t>5/54</w:t>
      </w:r>
    </w:p>
    <w:p w14:paraId="33695DB9" w14:textId="6C3D6423" w:rsidR="00B514BD" w:rsidRPr="00826876" w:rsidRDefault="00B514BD" w:rsidP="009A09EF">
      <w:r w:rsidRPr="002B4397">
        <w:rPr>
          <w:sz w:val="18"/>
        </w:rPr>
        <w:t>6</w:t>
      </w:r>
      <w:r w:rsidRPr="002B4397">
        <w:rPr>
          <w:sz w:val="28"/>
        </w:rPr>
        <w:t>C</w:t>
      </w:r>
      <w:r w:rsidRPr="002B4397">
        <w:rPr>
          <w:sz w:val="18"/>
        </w:rPr>
        <w:t>3</w:t>
      </w:r>
      <w:r>
        <w:t xml:space="preserve"> / (6 x 6 x 6)= 5/54</w:t>
      </w:r>
    </w:p>
    <w:p w14:paraId="5B7C872C" w14:textId="77777777" w:rsidR="00C934E3" w:rsidRPr="00826876" w:rsidRDefault="00C934E3" w:rsidP="009A09EF">
      <w:r w:rsidRPr="00826876">
        <w:t>(c)91/216</w:t>
      </w:r>
    </w:p>
    <w:p w14:paraId="535A91E1" w14:textId="77777777" w:rsidR="00C934E3" w:rsidRPr="00826876" w:rsidRDefault="00C934E3" w:rsidP="009A09EF">
      <w:r w:rsidRPr="00826876">
        <w:rPr>
          <w:rFonts w:hint="eastAsia"/>
        </w:rPr>
        <w:t>包含</w:t>
      </w:r>
      <w:r w:rsidRPr="00826876">
        <w:rPr>
          <w:rFonts w:hint="eastAsia"/>
        </w:rPr>
        <w:t>1</w:t>
      </w:r>
      <w:r w:rsidRPr="00826876">
        <w:rPr>
          <w:rFonts w:hint="eastAsia"/>
        </w:rPr>
        <w:t>个</w:t>
      </w:r>
      <w:r w:rsidRPr="00826876">
        <w:rPr>
          <w:rFonts w:hint="eastAsia"/>
        </w:rPr>
        <w:t>3</w:t>
      </w:r>
      <w:r w:rsidRPr="00826876">
        <w:rPr>
          <w:rFonts w:hint="eastAsia"/>
        </w:rPr>
        <w:t>的情况</w:t>
      </w:r>
      <w:r w:rsidRPr="00826876">
        <w:rPr>
          <w:rFonts w:hint="eastAsia"/>
        </w:rPr>
        <w:t xml:space="preserve"> </w:t>
      </w:r>
      <w:r w:rsidRPr="00826876">
        <w:rPr>
          <w:rFonts w:hint="eastAsia"/>
        </w:rPr>
        <w:t>：</w:t>
      </w:r>
      <w:r w:rsidRPr="00826876">
        <w:rPr>
          <w:rFonts w:hint="eastAsia"/>
        </w:rPr>
        <w:t xml:space="preserve"> </w:t>
      </w:r>
      <w:r w:rsidRPr="00826876">
        <w:rPr>
          <w:sz w:val="18"/>
        </w:rPr>
        <w:t>3</w:t>
      </w:r>
      <w:r w:rsidRPr="00826876">
        <w:rPr>
          <w:sz w:val="28"/>
        </w:rPr>
        <w:t>C</w:t>
      </w:r>
      <w:r w:rsidRPr="00826876">
        <w:rPr>
          <w:sz w:val="18"/>
        </w:rPr>
        <w:t>1</w:t>
      </w:r>
      <w:r w:rsidRPr="00826876">
        <w:t xml:space="preserve"> x 5 </w:t>
      </w:r>
      <w:r w:rsidRPr="00826876">
        <w:rPr>
          <w:rFonts w:hint="eastAsia"/>
        </w:rPr>
        <w:t>x</w:t>
      </w:r>
      <w:r w:rsidRPr="00826876">
        <w:t xml:space="preserve"> 5 /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6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Pr="00826876">
        <w:rPr>
          <w:rFonts w:hint="eastAsia"/>
        </w:rPr>
        <w:t xml:space="preserve"> =</w:t>
      </w:r>
      <w:r w:rsidRPr="00826876">
        <w:t xml:space="preserve"> 75/216</w:t>
      </w:r>
    </w:p>
    <w:p w14:paraId="549B37FC" w14:textId="77777777" w:rsidR="00C934E3" w:rsidRPr="00826876" w:rsidRDefault="00C934E3" w:rsidP="009A09EF">
      <w:r w:rsidRPr="00826876">
        <w:rPr>
          <w:rFonts w:hint="eastAsia"/>
        </w:rPr>
        <w:t>包含</w:t>
      </w:r>
      <w:r w:rsidRPr="00826876">
        <w:rPr>
          <w:rFonts w:hint="eastAsia"/>
        </w:rPr>
        <w:t>2</w:t>
      </w:r>
      <w:r w:rsidRPr="00826876">
        <w:rPr>
          <w:rFonts w:hint="eastAsia"/>
        </w:rPr>
        <w:t>个</w:t>
      </w:r>
      <w:r w:rsidRPr="00826876">
        <w:rPr>
          <w:rFonts w:hint="eastAsia"/>
        </w:rPr>
        <w:t>3</w:t>
      </w:r>
      <w:r w:rsidRPr="00826876">
        <w:rPr>
          <w:rFonts w:hint="eastAsia"/>
        </w:rPr>
        <w:t>的情况</w:t>
      </w:r>
      <w:r w:rsidRPr="00826876">
        <w:rPr>
          <w:rFonts w:hint="eastAsia"/>
        </w:rPr>
        <w:t xml:space="preserve"> </w:t>
      </w:r>
      <w:r w:rsidRPr="00826876">
        <w:rPr>
          <w:rFonts w:hint="eastAsia"/>
        </w:rPr>
        <w:t>：</w:t>
      </w:r>
      <w:r w:rsidRPr="00826876">
        <w:rPr>
          <w:rFonts w:hint="eastAsia"/>
        </w:rPr>
        <w:t xml:space="preserve"> </w:t>
      </w:r>
      <w:r w:rsidRPr="00826876">
        <w:rPr>
          <w:sz w:val="18"/>
        </w:rPr>
        <w:t>3</w:t>
      </w:r>
      <w:r w:rsidRPr="00826876">
        <w:rPr>
          <w:sz w:val="28"/>
        </w:rPr>
        <w:t>C</w:t>
      </w:r>
      <w:r w:rsidRPr="00826876">
        <w:rPr>
          <w:sz w:val="18"/>
        </w:rPr>
        <w:t>1</w:t>
      </w:r>
      <w:r w:rsidRPr="00826876">
        <w:t xml:space="preserve"> x 5 /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6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Pr="00826876">
        <w:rPr>
          <w:rFonts w:hint="eastAsia"/>
        </w:rPr>
        <w:t xml:space="preserve"> =</w:t>
      </w:r>
      <w:r w:rsidRPr="00826876">
        <w:t xml:space="preserve"> 15/216</w:t>
      </w:r>
    </w:p>
    <w:p w14:paraId="61BF90D1" w14:textId="77777777" w:rsidR="00C934E3" w:rsidRPr="00826876" w:rsidRDefault="00C934E3" w:rsidP="009A09EF">
      <w:r w:rsidRPr="00826876">
        <w:rPr>
          <w:rFonts w:hint="eastAsia"/>
        </w:rPr>
        <w:t>包含</w:t>
      </w:r>
      <w:r w:rsidRPr="00826876">
        <w:t>3</w:t>
      </w:r>
      <w:r w:rsidRPr="00826876">
        <w:rPr>
          <w:rFonts w:hint="eastAsia"/>
        </w:rPr>
        <w:t>个</w:t>
      </w:r>
      <w:r w:rsidRPr="00826876">
        <w:rPr>
          <w:rFonts w:hint="eastAsia"/>
        </w:rPr>
        <w:t>3</w:t>
      </w:r>
      <w:r w:rsidRPr="00826876">
        <w:rPr>
          <w:rFonts w:hint="eastAsia"/>
        </w:rPr>
        <w:t>的情况</w:t>
      </w:r>
      <w:r w:rsidRPr="00826876">
        <w:rPr>
          <w:rFonts w:hint="eastAsia"/>
        </w:rPr>
        <w:t xml:space="preserve"> </w:t>
      </w:r>
      <w:r w:rsidRPr="00826876">
        <w:rPr>
          <w:rFonts w:hint="eastAsia"/>
        </w:rPr>
        <w:t>：</w:t>
      </w:r>
      <w:r w:rsidRPr="00826876">
        <w:rPr>
          <w:rFonts w:hint="eastAsia"/>
        </w:rPr>
        <w:t xml:space="preserve"> </w:t>
      </w:r>
      <w:r w:rsidRPr="00826876">
        <w:t xml:space="preserve">1 /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6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Pr="00826876">
        <w:rPr>
          <w:rFonts w:hint="eastAsia"/>
        </w:rPr>
        <w:t xml:space="preserve"> =</w:t>
      </w:r>
      <w:r w:rsidRPr="00826876">
        <w:t xml:space="preserve"> 1/216</w:t>
      </w:r>
    </w:p>
    <w:p w14:paraId="0D238CB4" w14:textId="77777777" w:rsidR="00C934E3" w:rsidRPr="00826876" w:rsidRDefault="00C934E3" w:rsidP="009A09EF">
      <w:r w:rsidRPr="00826876">
        <w:rPr>
          <w:rFonts w:hint="eastAsia"/>
        </w:rPr>
        <w:t>所以至少包含</w:t>
      </w:r>
      <w:r w:rsidRPr="00826876">
        <w:rPr>
          <w:rFonts w:hint="eastAsia"/>
        </w:rPr>
        <w:t>1</w:t>
      </w:r>
      <w:r w:rsidRPr="00826876">
        <w:rPr>
          <w:rFonts w:hint="eastAsia"/>
        </w:rPr>
        <w:t>个</w:t>
      </w:r>
      <w:r w:rsidRPr="00826876">
        <w:rPr>
          <w:rFonts w:hint="eastAsia"/>
        </w:rPr>
        <w:t>3</w:t>
      </w:r>
      <w:r w:rsidRPr="00826876">
        <w:rPr>
          <w:rFonts w:hint="eastAsia"/>
        </w:rPr>
        <w:t>的概率为：</w:t>
      </w:r>
      <w:r w:rsidRPr="00826876">
        <w:rPr>
          <w:rFonts w:hint="eastAsia"/>
        </w:rPr>
        <w:t>75/216</w:t>
      </w:r>
      <w:r w:rsidRPr="00826876">
        <w:t xml:space="preserve"> + 15/216 + 1/216 = 91/216</w:t>
      </w:r>
    </w:p>
    <w:p w14:paraId="27D982A6" w14:textId="77777777" w:rsidR="00C934E3" w:rsidRPr="00826876" w:rsidRDefault="00C934E3" w:rsidP="009A09EF">
      <w:r w:rsidRPr="00826876">
        <w:tab/>
      </w:r>
      <w:r w:rsidRPr="00826876">
        <w:rPr>
          <w:rFonts w:hint="eastAsia"/>
        </w:rPr>
        <w:t>(</w:t>
      </w:r>
      <w:r w:rsidRPr="00826876">
        <w:t>d)</w:t>
      </w:r>
      <w:r w:rsidR="004D4AA5" w:rsidRPr="00826876">
        <w:t>25/27</w:t>
      </w:r>
    </w:p>
    <w:p w14:paraId="5E75E90E" w14:textId="77777777" w:rsidR="00C934E3" w:rsidRPr="00826876" w:rsidRDefault="00C934E3" w:rsidP="009A09EF">
      <w:r w:rsidRPr="00826876">
        <w:rPr>
          <w:rFonts w:hint="eastAsia"/>
        </w:rPr>
        <w:t>不包含</w:t>
      </w:r>
      <w:r w:rsidRPr="00826876">
        <w:rPr>
          <w:rFonts w:hint="eastAsia"/>
        </w:rPr>
        <w:t>3</w:t>
      </w:r>
      <w:r w:rsidRPr="00826876">
        <w:rPr>
          <w:rFonts w:hint="eastAsia"/>
        </w:rPr>
        <w:t>的情况</w:t>
      </w:r>
      <w:r w:rsidRPr="00826876">
        <w:rPr>
          <w:rFonts w:hint="eastAsia"/>
        </w:rPr>
        <w:t xml:space="preserve"> </w:t>
      </w:r>
      <w:r w:rsidRPr="00826876">
        <w:rPr>
          <w:rFonts w:hint="eastAsia"/>
        </w:rPr>
        <w:t>：</w:t>
      </w:r>
      <w:r w:rsidRPr="00826876">
        <w:t xml:space="preserve">5 </w:t>
      </w:r>
      <w:r w:rsidRPr="00826876">
        <w:rPr>
          <w:rFonts w:hint="eastAsia"/>
        </w:rPr>
        <w:t>x</w:t>
      </w:r>
      <w:r w:rsidRPr="00826876">
        <w:t xml:space="preserve"> 5 x 5 /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6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Pr="00826876">
        <w:rPr>
          <w:rFonts w:hint="eastAsia"/>
        </w:rPr>
        <w:t xml:space="preserve"> =</w:t>
      </w:r>
      <w:r w:rsidRPr="00826876">
        <w:t xml:space="preserve"> 125/216</w:t>
      </w:r>
    </w:p>
    <w:p w14:paraId="6C7A9440" w14:textId="77777777" w:rsidR="00C934E3" w:rsidRPr="00826876" w:rsidRDefault="00C934E3" w:rsidP="009A09EF">
      <w:r w:rsidRPr="00826876">
        <w:tab/>
        <w:t xml:space="preserve">  </w:t>
      </w:r>
      <w:r w:rsidRPr="00826876">
        <w:rPr>
          <w:rFonts w:hint="eastAsia"/>
        </w:rPr>
        <w:t>所以至少包含</w:t>
      </w:r>
      <w:r w:rsidRPr="00826876">
        <w:rPr>
          <w:rFonts w:hint="eastAsia"/>
        </w:rPr>
        <w:t>1</w:t>
      </w:r>
      <w:r w:rsidRPr="00826876">
        <w:rPr>
          <w:rFonts w:hint="eastAsia"/>
        </w:rPr>
        <w:t>个</w:t>
      </w:r>
      <w:r w:rsidRPr="00826876">
        <w:rPr>
          <w:rFonts w:hint="eastAsia"/>
        </w:rPr>
        <w:t>3</w:t>
      </w:r>
      <w:r w:rsidRPr="00826876">
        <w:rPr>
          <w:rFonts w:hint="eastAsia"/>
        </w:rPr>
        <w:t>的概率：</w:t>
      </w:r>
      <w:r w:rsidRPr="00826876">
        <w:rPr>
          <w:rFonts w:hint="eastAsia"/>
        </w:rPr>
        <w:t>125/216</w:t>
      </w:r>
      <w:r w:rsidRPr="00826876">
        <w:t xml:space="preserve"> + 75/216 = 25/27 </w:t>
      </w:r>
    </w:p>
    <w:p w14:paraId="3596571C" w14:textId="77777777" w:rsidR="00C934E3" w:rsidRPr="00826876" w:rsidRDefault="00C934E3" w:rsidP="009A09EF">
      <w:r w:rsidRPr="00826876">
        <w:rPr>
          <w:rFonts w:hint="eastAsia"/>
        </w:rPr>
        <w:t>(</w:t>
      </w:r>
      <w:r w:rsidRPr="00826876">
        <w:t>e)</w:t>
      </w:r>
      <w:r w:rsidR="004D4AA5" w:rsidRPr="00826876">
        <w:t>125/216</w:t>
      </w:r>
    </w:p>
    <w:p w14:paraId="4D4B12D3" w14:textId="14C31645" w:rsidR="00336D45" w:rsidRDefault="001D6FF8" w:rsidP="00336D45">
      <w:pPr>
        <w:pStyle w:val="2"/>
      </w:pPr>
      <w:r w:rsidRPr="00826876">
        <w:lastRenderedPageBreak/>
        <w:t>37</w:t>
      </w:r>
      <w:r w:rsidR="00336D45">
        <w:t xml:space="preserve">. </w:t>
      </w:r>
      <w:r w:rsidR="00336D45" w:rsidRPr="00336D45">
        <w:rPr>
          <w:position w:val="-24"/>
        </w:rPr>
        <w:object w:dxaOrig="520" w:dyaOrig="620" w14:anchorId="76E48DF9">
          <v:shape id="_x0000_i1033" type="#_x0000_t75" style="width:25.5pt;height:31.5pt" o:ole="">
            <v:imagedata r:id="rId33" o:title=""/>
          </v:shape>
          <o:OLEObject Type="Embed" ProgID="Equation.DSMT4" ShapeID="_x0000_i1033" DrawAspect="Content" ObjectID="_1633241223" r:id="rId34"/>
        </w:object>
      </w:r>
      <w:r w:rsidR="00336D45">
        <w:t xml:space="preserve">. </w:t>
      </w:r>
    </w:p>
    <w:p w14:paraId="5927E2FF" w14:textId="6A4AA93A" w:rsidR="001D6FF8" w:rsidRPr="00826876" w:rsidRDefault="005722AF" w:rsidP="009A09EF">
      <w:r w:rsidRPr="00826876">
        <w:t xml:space="preserve"> </w:t>
      </w:r>
      <w:r w:rsidRPr="00826876">
        <w:tab/>
        <w:t>1 x 1/n +2 x 1/n + … + n x 1/n = (n+1)/2</w:t>
      </w:r>
    </w:p>
    <w:p w14:paraId="2B1D8D34" w14:textId="77777777" w:rsidR="00336D45" w:rsidRPr="00407D0F" w:rsidRDefault="001D6FF8" w:rsidP="00336D45">
      <w:pPr>
        <w:pStyle w:val="2"/>
        <w:rPr>
          <w:color w:val="FF0000"/>
        </w:rPr>
      </w:pPr>
      <w:r w:rsidRPr="00407D0F">
        <w:rPr>
          <w:color w:val="FF0000"/>
        </w:rPr>
        <w:t>38</w:t>
      </w:r>
      <w:r w:rsidR="00336D45" w:rsidRPr="00407D0F">
        <w:rPr>
          <w:color w:val="FF0000"/>
        </w:rPr>
        <w:t>.</w:t>
      </w:r>
      <w:bookmarkStart w:id="1" w:name="_GoBack"/>
      <w:bookmarkEnd w:id="1"/>
    </w:p>
    <w:p w14:paraId="21085E10" w14:textId="1D9D0034" w:rsidR="001D6FF8" w:rsidRPr="00826876" w:rsidRDefault="005722AF" w:rsidP="009A09EF">
      <w:r w:rsidRPr="00826876">
        <w:tab/>
      </w:r>
      <w:r w:rsidRPr="00826876">
        <w:rPr>
          <w:rFonts w:hint="eastAsia"/>
        </w:rPr>
        <w:t>加上查找不成功的概率，查找不成功即查找到第</w:t>
      </w:r>
      <w:r w:rsidRPr="00826876">
        <w:rPr>
          <w:rFonts w:hint="eastAsia"/>
        </w:rPr>
        <w:t>n</w:t>
      </w:r>
      <w:r w:rsidRPr="00826876">
        <w:rPr>
          <w:rFonts w:hint="eastAsia"/>
        </w:rPr>
        <w:t>个数仍发现查找不到，共有</w:t>
      </w:r>
      <w:r w:rsidRPr="00826876">
        <w:rPr>
          <w:rFonts w:hint="eastAsia"/>
        </w:rPr>
        <w:t>(</w:t>
      </w:r>
      <w:r w:rsidRPr="00826876">
        <w:t>n+1)</w:t>
      </w:r>
      <w:r w:rsidRPr="00826876">
        <w:rPr>
          <w:rFonts w:hint="eastAsia"/>
        </w:rPr>
        <w:t>种等概率情况。</w:t>
      </w:r>
    </w:p>
    <w:p w14:paraId="590D5A69" w14:textId="77777777" w:rsidR="005722AF" w:rsidRPr="00826876" w:rsidRDefault="005722AF" w:rsidP="009A09EF">
      <w:r w:rsidRPr="00826876">
        <w:tab/>
        <w:t>1 x 1/</w:t>
      </w:r>
      <w:r w:rsidRPr="00826876">
        <w:rPr>
          <w:rFonts w:hint="eastAsia"/>
        </w:rPr>
        <w:t>(</w:t>
      </w:r>
      <w:r w:rsidRPr="00826876">
        <w:t>n+1) +2 x 1/(n+1) + … + n x 1/(n+1) + n x 1/(n+1) = n/2 + n/(n+1)</w:t>
      </w:r>
    </w:p>
    <w:p w14:paraId="54FA2B95" w14:textId="75CC8356" w:rsidR="00336D45" w:rsidRDefault="001D6FF8" w:rsidP="00336D45">
      <w:pPr>
        <w:pStyle w:val="2"/>
      </w:pPr>
      <w:r w:rsidRPr="00826876">
        <w:t>39</w:t>
      </w:r>
      <w:r w:rsidR="00336D45">
        <w:t xml:space="preserve">. </w:t>
      </w:r>
      <w:r w:rsidR="00336D45" w:rsidRPr="00336D45">
        <w:rPr>
          <w:position w:val="-24"/>
        </w:rPr>
        <w:object w:dxaOrig="480" w:dyaOrig="620" w14:anchorId="05B42F70">
          <v:shape id="_x0000_i1034" type="#_x0000_t75" style="width:24pt;height:31.5pt" o:ole="">
            <v:imagedata r:id="rId35" o:title=""/>
          </v:shape>
          <o:OLEObject Type="Embed" ProgID="Equation.DSMT4" ShapeID="_x0000_i1034" DrawAspect="Content" ObjectID="_1633241224" r:id="rId36"/>
        </w:object>
      </w:r>
      <w:r w:rsidR="00336D45">
        <w:t xml:space="preserve"> dollars.</w:t>
      </w:r>
    </w:p>
    <w:p w14:paraId="22BC9C66" w14:textId="5EE01107" w:rsidR="001D6FF8" w:rsidRPr="00826876" w:rsidRDefault="005722AF" w:rsidP="009A09EF">
      <w:r w:rsidRPr="00826876">
        <w:t xml:space="preserve"> </w:t>
      </w:r>
      <w:r w:rsidRPr="00826876">
        <w:rPr>
          <w:rFonts w:hint="eastAsia"/>
        </w:rPr>
        <w:t>大于等于</w:t>
      </w:r>
      <w:r w:rsidRPr="00826876">
        <w:rPr>
          <w:rFonts w:hint="eastAsia"/>
        </w:rPr>
        <w:t>10</w:t>
      </w:r>
      <w:r w:rsidRPr="00826876">
        <w:rPr>
          <w:rFonts w:hint="eastAsia"/>
        </w:rPr>
        <w:t>的情况共有如下几种</w:t>
      </w:r>
    </w:p>
    <w:p w14:paraId="38C8B186" w14:textId="77777777" w:rsidR="005722AF" w:rsidRPr="00826876" w:rsidRDefault="005722AF" w:rsidP="009A09EF">
      <w:r w:rsidRPr="00826876">
        <w:t xml:space="preserve">   </w:t>
      </w:r>
      <w:r w:rsidRPr="00826876">
        <w:rPr>
          <w:rFonts w:hint="eastAsia"/>
        </w:rPr>
        <w:t>等于</w:t>
      </w:r>
      <w:r w:rsidRPr="00826876">
        <w:rPr>
          <w:rFonts w:hint="eastAsia"/>
        </w:rPr>
        <w:t>10</w:t>
      </w:r>
      <w:r w:rsidRPr="00826876">
        <w:t xml:space="preserve">  </w:t>
      </w:r>
      <w:r w:rsidRPr="00826876">
        <w:rPr>
          <w:rFonts w:hint="eastAsia"/>
        </w:rPr>
        <w:t>{</w:t>
      </w:r>
      <w:r w:rsidRPr="00826876">
        <w:t>5,5 },{4,6},{6,4}</w:t>
      </w:r>
    </w:p>
    <w:p w14:paraId="064F2B90" w14:textId="77777777" w:rsidR="005722AF" w:rsidRPr="00826876" w:rsidRDefault="005722AF" w:rsidP="009A09EF">
      <w:r w:rsidRPr="00826876">
        <w:t xml:space="preserve">   </w:t>
      </w:r>
      <w:r w:rsidRPr="00826876">
        <w:rPr>
          <w:rFonts w:hint="eastAsia"/>
        </w:rPr>
        <w:t>等于</w:t>
      </w:r>
      <w:r w:rsidRPr="00826876">
        <w:rPr>
          <w:rFonts w:hint="eastAsia"/>
        </w:rPr>
        <w:t>11</w:t>
      </w:r>
      <w:r w:rsidRPr="00826876">
        <w:t xml:space="preserve">  {5</w:t>
      </w:r>
      <w:r w:rsidRPr="00826876">
        <w:rPr>
          <w:rFonts w:hint="eastAsia"/>
        </w:rPr>
        <w:t>,</w:t>
      </w:r>
      <w:r w:rsidRPr="00826876">
        <w:t>6},{6,5}</w:t>
      </w:r>
    </w:p>
    <w:p w14:paraId="2646EA89" w14:textId="77777777" w:rsidR="005722AF" w:rsidRPr="00826876" w:rsidRDefault="005722AF" w:rsidP="009A09EF">
      <w:r w:rsidRPr="00826876">
        <w:t xml:space="preserve">   </w:t>
      </w:r>
      <w:r w:rsidRPr="00826876">
        <w:rPr>
          <w:rFonts w:hint="eastAsia"/>
        </w:rPr>
        <w:t>等于</w:t>
      </w:r>
      <w:r w:rsidRPr="00826876">
        <w:rPr>
          <w:rFonts w:hint="eastAsia"/>
        </w:rPr>
        <w:t>12</w:t>
      </w:r>
      <w:r w:rsidRPr="00826876">
        <w:t xml:space="preserve">  {6</w:t>
      </w:r>
      <w:r w:rsidRPr="00826876">
        <w:rPr>
          <w:rFonts w:hint="eastAsia"/>
        </w:rPr>
        <w:t>,</w:t>
      </w:r>
      <w:r w:rsidRPr="00826876">
        <w:t>6}</w:t>
      </w:r>
    </w:p>
    <w:p w14:paraId="09A05E98" w14:textId="77777777" w:rsidR="005722AF" w:rsidRPr="00826876" w:rsidRDefault="005722AF" w:rsidP="009A09EF">
      <w:r w:rsidRPr="00826876">
        <w:rPr>
          <w:rFonts w:hint="eastAsia"/>
        </w:rPr>
        <w:t>期望值：</w:t>
      </w:r>
      <w:r w:rsidRPr="00826876">
        <w:rPr>
          <w:rFonts w:hint="eastAsia"/>
        </w:rPr>
        <w:t>1</w:t>
      </w:r>
      <w:r w:rsidRPr="00826876">
        <w:t xml:space="preserve">0 x </w:t>
      </w:r>
      <w:r w:rsidRPr="00826876">
        <w:rPr>
          <w:rFonts w:hint="eastAsia"/>
        </w:rPr>
        <w:t>3/</w:t>
      </w:r>
      <w:r w:rsidRPr="00826876">
        <w:t>(</w:t>
      </w:r>
      <w:r w:rsidRPr="00826876">
        <w:rPr>
          <w:rFonts w:hint="eastAsia"/>
        </w:rPr>
        <w:t>6x</w:t>
      </w:r>
      <w:r w:rsidRPr="00826876">
        <w:t>6) + 11 x 2/(6x6) + 12 x 1/(6x6) – 3 = -11/9</w:t>
      </w:r>
    </w:p>
    <w:p w14:paraId="4F4337AF" w14:textId="41D77B45" w:rsidR="001D6FF8" w:rsidRPr="00826876" w:rsidRDefault="001D6FF8" w:rsidP="00336D45">
      <w:pPr>
        <w:pStyle w:val="2"/>
      </w:pPr>
      <w:r w:rsidRPr="00826876">
        <w:t>40</w:t>
      </w:r>
      <w:r w:rsidR="00336D45">
        <w:t>.</w:t>
      </w:r>
      <w:r w:rsidR="00D0493F" w:rsidRPr="00826876">
        <w:t xml:space="preserve"> </w:t>
      </w:r>
      <w:r w:rsidR="00D0493F" w:rsidRPr="00826876">
        <w:rPr>
          <w:rFonts w:hint="eastAsia"/>
        </w:rPr>
        <w:t>公平的花费为</w:t>
      </w:r>
      <w:r w:rsidR="00D0493F" w:rsidRPr="00826876">
        <w:rPr>
          <w:rFonts w:hint="eastAsia"/>
        </w:rPr>
        <w:t>1</w:t>
      </w:r>
      <w:r w:rsidR="00D0493F" w:rsidRPr="00826876">
        <w:t>6 / 9</w:t>
      </w:r>
    </w:p>
    <w:p w14:paraId="29C10756" w14:textId="520F2901" w:rsidR="001D6FF8" w:rsidRPr="00826876" w:rsidRDefault="001D6FF8" w:rsidP="00336D45">
      <w:pPr>
        <w:pStyle w:val="2"/>
      </w:pPr>
      <w:r w:rsidRPr="00826876">
        <w:t>41</w:t>
      </w:r>
      <w:r w:rsidR="00336D45">
        <w:t xml:space="preserve">. </w:t>
      </w:r>
      <w:r w:rsidR="00D0493F" w:rsidRPr="00826876">
        <w:rPr>
          <w:rFonts w:hint="eastAsia"/>
        </w:rPr>
        <w:t>(</w:t>
      </w:r>
      <w:r w:rsidR="00D0493F" w:rsidRPr="00826876">
        <w:t>a)</w:t>
      </w:r>
      <w:r w:rsidR="00336D45">
        <w:t xml:space="preserve"> </w:t>
      </w:r>
      <w:r w:rsidR="00336D45" w:rsidRPr="00336D45">
        <w:rPr>
          <w:position w:val="-24"/>
        </w:rPr>
        <w:object w:dxaOrig="720" w:dyaOrig="620" w14:anchorId="06BECBE1">
          <v:shape id="_x0000_i1035" type="#_x0000_t75" style="width:36pt;height:31.5pt" o:ole="">
            <v:imagedata r:id="rId37" o:title=""/>
          </v:shape>
          <o:OLEObject Type="Embed" ProgID="Equation.DSMT4" ShapeID="_x0000_i1035" DrawAspect="Content" ObjectID="_1633241225" r:id="rId38"/>
        </w:object>
      </w:r>
      <w:r w:rsidR="00336D45">
        <w:t>.</w:t>
      </w:r>
      <w:r w:rsidR="00336D45">
        <w:tab/>
        <w:t xml:space="preserve">(b) </w:t>
      </w:r>
      <w:r w:rsidR="00336D45" w:rsidRPr="00336D45">
        <w:rPr>
          <w:position w:val="-24"/>
        </w:rPr>
        <w:object w:dxaOrig="740" w:dyaOrig="620" w14:anchorId="09E0650A">
          <v:shape id="_x0000_i1036" type="#_x0000_t75" style="width:37.5pt;height:31.5pt" o:ole="">
            <v:imagedata r:id="rId39" o:title=""/>
          </v:shape>
          <o:OLEObject Type="Embed" ProgID="Equation.DSMT4" ShapeID="_x0000_i1036" DrawAspect="Content" ObjectID="_1633241226" r:id="rId40"/>
        </w:object>
      </w:r>
      <w:r w:rsidR="00336D45">
        <w:t>.</w:t>
      </w:r>
    </w:p>
    <w:p w14:paraId="47093822" w14:textId="77777777" w:rsidR="001D6FF8" w:rsidRPr="00826876" w:rsidRDefault="001D6FF8" w:rsidP="00334250">
      <w:pPr>
        <w:pStyle w:val="1"/>
      </w:pPr>
      <w:r w:rsidRPr="00826876">
        <w:t>3.5</w:t>
      </w:r>
    </w:p>
    <w:p w14:paraId="47BB3B81" w14:textId="0643E996" w:rsidR="001D6FF8" w:rsidRPr="00826876" w:rsidRDefault="001D6FF8" w:rsidP="008B0AD0">
      <w:pPr>
        <w:pStyle w:val="2"/>
      </w:pPr>
      <w:r w:rsidRPr="00826876">
        <w:t>14</w:t>
      </w:r>
      <w:r w:rsidR="008B0AD0">
        <w:t xml:space="preserve">. </w:t>
      </w:r>
      <w:r w:rsidR="005722AF" w:rsidRPr="00826876">
        <w:t>(n^2+n+6)/2</w:t>
      </w:r>
    </w:p>
    <w:p w14:paraId="7AC18EE3" w14:textId="7664C4A7" w:rsidR="001D6FF8" w:rsidRPr="00826876" w:rsidRDefault="001D6FF8" w:rsidP="008B0AD0">
      <w:pPr>
        <w:pStyle w:val="2"/>
      </w:pPr>
      <w:r w:rsidRPr="00826876">
        <w:t>18</w:t>
      </w:r>
      <w:r w:rsidR="008B0AD0">
        <w:t>.</w:t>
      </w:r>
    </w:p>
    <w:p w14:paraId="6E93933F" w14:textId="77777777" w:rsidR="001D6FF8" w:rsidRPr="00826876" w:rsidRDefault="001D6FF8" w:rsidP="009A09EF">
      <w:r w:rsidRPr="00826876">
        <w:rPr>
          <w:noProof/>
        </w:rPr>
        <w:lastRenderedPageBreak/>
        <w:drawing>
          <wp:inline distT="0" distB="0" distL="0" distR="0" wp14:anchorId="4141205A" wp14:editId="7A82F6C2">
            <wp:extent cx="5274310" cy="3955733"/>
            <wp:effectExtent l="0" t="0" r="2540" b="6985"/>
            <wp:docPr id="9" name="图片 9" descr="C:\Users\没事啦.ZZ\Documents\Tencent Files\2569877795\FileRecv\MobileFile\IMG_20191009_1617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没事啦.ZZ\Documents\Tencent Files\2569877795\FileRecv\MobileFile\IMG_20191009_161723.jpg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84D099" w14:textId="5F31C9BF" w:rsidR="001D6FF8" w:rsidRPr="00826876" w:rsidRDefault="001D6FF8" w:rsidP="008B0AD0">
      <w:pPr>
        <w:pStyle w:val="2"/>
      </w:pPr>
      <w:r w:rsidRPr="00826876">
        <w:t>26</w:t>
      </w:r>
      <w:r w:rsidR="008B0AD0">
        <w:t>.</w:t>
      </w:r>
    </w:p>
    <w:p w14:paraId="38434909" w14:textId="0A156ACE" w:rsidR="001D6FF8" w:rsidRPr="00826876" w:rsidRDefault="00B514BD" w:rsidP="009A09EF">
      <w:r w:rsidRPr="00B514BD">
        <w:rPr>
          <w:noProof/>
        </w:rPr>
        <w:drawing>
          <wp:inline distT="0" distB="0" distL="0" distR="0" wp14:anchorId="0580E755" wp14:editId="45B69F98">
            <wp:extent cx="5274310" cy="3955733"/>
            <wp:effectExtent l="0" t="0" r="2540" b="6985"/>
            <wp:docPr id="6" name="图片 6" descr="C:\Users\没事啦.ZZ\Documents\Tencent Files\2569877795\FileRecv\MobileFile\IMG_20191013_16104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没事啦.ZZ\Documents\Tencent Files\2569877795\FileRecv\MobileFile\IMG_20191013_161047.jpg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55B4BE" w14:textId="14157C48" w:rsidR="001D6FF8" w:rsidRPr="00826876" w:rsidRDefault="001D6FF8" w:rsidP="008B0AD0">
      <w:pPr>
        <w:pStyle w:val="2"/>
      </w:pPr>
      <w:r w:rsidRPr="00826876">
        <w:lastRenderedPageBreak/>
        <w:t>28</w:t>
      </w:r>
      <w:r w:rsidR="008B0AD0">
        <w:t>.</w:t>
      </w:r>
    </w:p>
    <w:p w14:paraId="5B0381A9" w14:textId="13C8ED1C" w:rsidR="001D6FF8" w:rsidRPr="00826876" w:rsidRDefault="00B514BD" w:rsidP="009A09EF">
      <w:r>
        <w:rPr>
          <w:noProof/>
        </w:rPr>
        <w:drawing>
          <wp:inline distT="0" distB="0" distL="0" distR="0" wp14:anchorId="523D9BF3" wp14:editId="30B03437">
            <wp:extent cx="5274310" cy="3950972"/>
            <wp:effectExtent l="0" t="0" r="2540" b="0"/>
            <wp:docPr id="2" name="图片 2" descr="C:\Users\没事啦.ZZ\AppData\Roaming\Tencent\Users\2569877795\QQ\WinTemp\RichOle\PP470T$@2{OV~$IHT4{A)6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没事啦.ZZ\AppData\Roaming\Tencent\Users\2569877795\QQ\WinTemp\RichOle\PP470T$@2{OV~$IHT4{A)63.pn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09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9229C8" w14:textId="7143DD75" w:rsidR="001D6FF8" w:rsidRPr="00826876" w:rsidRDefault="001D6FF8" w:rsidP="008B0AD0">
      <w:pPr>
        <w:pStyle w:val="2"/>
      </w:pPr>
      <w:r w:rsidRPr="00826876">
        <w:t>34</w:t>
      </w:r>
      <w:r w:rsidR="008B0AD0">
        <w:t>.</w:t>
      </w:r>
    </w:p>
    <w:p w14:paraId="72599B05" w14:textId="77777777" w:rsidR="001D6FF8" w:rsidRPr="00826876" w:rsidRDefault="001D6FF8" w:rsidP="009A09EF">
      <w:pPr>
        <w:pStyle w:val="a5"/>
        <w:numPr>
          <w:ilvl w:val="0"/>
          <w:numId w:val="1"/>
        </w:numPr>
        <w:ind w:firstLineChars="0"/>
      </w:pPr>
      <w:r w:rsidRPr="00826876">
        <w:rPr>
          <w:rFonts w:hint="eastAsia"/>
        </w:rPr>
        <w:t>3</w:t>
      </w:r>
      <w:r w:rsidRPr="00826876">
        <w:rPr>
          <w:rFonts w:hint="eastAsia"/>
        </w:rPr>
        <w:t>阶</w:t>
      </w:r>
    </w:p>
    <w:p w14:paraId="729D05F3" w14:textId="77777777" w:rsidR="001D6FF8" w:rsidRPr="00826876" w:rsidRDefault="001D6FF8" w:rsidP="009A09EF">
      <w:pPr>
        <w:pStyle w:val="a5"/>
        <w:numPr>
          <w:ilvl w:val="0"/>
          <w:numId w:val="1"/>
        </w:numPr>
        <w:ind w:firstLineChars="0"/>
      </w:pPr>
    </w:p>
    <w:p w14:paraId="0CFA344A" w14:textId="77777777" w:rsidR="001D6FF8" w:rsidRPr="00826876" w:rsidRDefault="001D6FF8" w:rsidP="009A09EF">
      <w:pPr>
        <w:pStyle w:val="a5"/>
        <w:ind w:firstLine="480"/>
      </w:pPr>
      <w:r w:rsidRPr="00826876">
        <w:rPr>
          <w:noProof/>
        </w:rPr>
        <w:lastRenderedPageBreak/>
        <w:drawing>
          <wp:inline distT="0" distB="0" distL="0" distR="0" wp14:anchorId="3429E4C2" wp14:editId="4639A38B">
            <wp:extent cx="5274310" cy="3955733"/>
            <wp:effectExtent l="0" t="0" r="2540" b="6985"/>
            <wp:docPr id="7" name="图片 7" descr="C:\Users\没事啦.ZZ\Documents\Tencent Files\2569877795\FileRecv\MobileFile\IMG_20191009_16262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没事啦.ZZ\Documents\Tencent Files\2569877795\FileRecv\MobileFile\IMG_20191009_162628.jpg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B4BBD8" w14:textId="77777777" w:rsidR="001D6FF8" w:rsidRPr="00826876" w:rsidRDefault="001D6FF8" w:rsidP="009A09EF"/>
    <w:p w14:paraId="319739D1" w14:textId="6484D7C3" w:rsidR="001D6FF8" w:rsidRPr="00826876" w:rsidRDefault="001D6FF8" w:rsidP="008B0AD0">
      <w:pPr>
        <w:pStyle w:val="2"/>
      </w:pPr>
      <w:r w:rsidRPr="00826876">
        <w:t>36</w:t>
      </w:r>
      <w:r w:rsidR="008B0AD0">
        <w:t>.</w:t>
      </w:r>
    </w:p>
    <w:p w14:paraId="1191D395" w14:textId="77777777" w:rsidR="001D6FF8" w:rsidRPr="00826876" w:rsidRDefault="001D6FF8" w:rsidP="009A09EF">
      <w:r w:rsidRPr="00826876">
        <w:rPr>
          <w:noProof/>
        </w:rPr>
        <w:drawing>
          <wp:inline distT="0" distB="0" distL="0" distR="0" wp14:anchorId="2C43E6C3" wp14:editId="43F88375">
            <wp:extent cx="5274310" cy="1919816"/>
            <wp:effectExtent l="0" t="0" r="2540" b="4445"/>
            <wp:docPr id="8" name="图片 8" descr="C:\Users\没事啦.ZZ\Desktop\3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没事啦.ZZ\Desktop\36.jpg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9198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6EA7A3" w14:textId="77777777" w:rsidR="001D6FF8" w:rsidRPr="00826876" w:rsidRDefault="001D6FF8" w:rsidP="009A09EF"/>
    <w:sectPr w:rsidR="001D6FF8" w:rsidRPr="0082687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19F00E9" w14:textId="77777777" w:rsidR="009F5722" w:rsidRDefault="009F5722" w:rsidP="00B514BD">
      <w:r>
        <w:separator/>
      </w:r>
    </w:p>
  </w:endnote>
  <w:endnote w:type="continuationSeparator" w:id="0">
    <w:p w14:paraId="1DB5E036" w14:textId="77777777" w:rsidR="009F5722" w:rsidRDefault="009F5722" w:rsidP="00B514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imes-Italic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3C2D74F" w14:textId="77777777" w:rsidR="009F5722" w:rsidRDefault="009F5722" w:rsidP="00B514BD">
      <w:r>
        <w:separator/>
      </w:r>
    </w:p>
  </w:footnote>
  <w:footnote w:type="continuationSeparator" w:id="0">
    <w:p w14:paraId="49921286" w14:textId="77777777" w:rsidR="009F5722" w:rsidRDefault="009F5722" w:rsidP="00B514B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CEC4841"/>
    <w:multiLevelType w:val="hybridMultilevel"/>
    <w:tmpl w:val="C8BA3308"/>
    <w:lvl w:ilvl="0" w:tplc="35C2B98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5C07048"/>
    <w:multiLevelType w:val="multilevel"/>
    <w:tmpl w:val="7856F7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2D0C7151"/>
    <w:multiLevelType w:val="multilevel"/>
    <w:tmpl w:val="011619B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7F5B1091"/>
    <w:multiLevelType w:val="multilevel"/>
    <w:tmpl w:val="64101B7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61D7E"/>
    <w:rsid w:val="00007BDF"/>
    <w:rsid w:val="000F56AA"/>
    <w:rsid w:val="00190C40"/>
    <w:rsid w:val="001D6FF8"/>
    <w:rsid w:val="0022263D"/>
    <w:rsid w:val="002335E5"/>
    <w:rsid w:val="002B3FF6"/>
    <w:rsid w:val="002B7EA1"/>
    <w:rsid w:val="00334250"/>
    <w:rsid w:val="00336D45"/>
    <w:rsid w:val="00341C57"/>
    <w:rsid w:val="00380268"/>
    <w:rsid w:val="003A71BE"/>
    <w:rsid w:val="00407D0F"/>
    <w:rsid w:val="004806A8"/>
    <w:rsid w:val="004D4AA5"/>
    <w:rsid w:val="00553530"/>
    <w:rsid w:val="005722AF"/>
    <w:rsid w:val="005B092E"/>
    <w:rsid w:val="005F6A87"/>
    <w:rsid w:val="00632C55"/>
    <w:rsid w:val="0076570E"/>
    <w:rsid w:val="00773648"/>
    <w:rsid w:val="007820E5"/>
    <w:rsid w:val="00796233"/>
    <w:rsid w:val="007C45CD"/>
    <w:rsid w:val="00826876"/>
    <w:rsid w:val="00830C33"/>
    <w:rsid w:val="008B0AD0"/>
    <w:rsid w:val="008D10B8"/>
    <w:rsid w:val="008D6A45"/>
    <w:rsid w:val="0097646B"/>
    <w:rsid w:val="009A09EF"/>
    <w:rsid w:val="009C038A"/>
    <w:rsid w:val="009D2F0D"/>
    <w:rsid w:val="009F5722"/>
    <w:rsid w:val="00A61D7E"/>
    <w:rsid w:val="00B21F3F"/>
    <w:rsid w:val="00B35EBC"/>
    <w:rsid w:val="00B42851"/>
    <w:rsid w:val="00B514BD"/>
    <w:rsid w:val="00B902DB"/>
    <w:rsid w:val="00BA1B27"/>
    <w:rsid w:val="00BA64B4"/>
    <w:rsid w:val="00BC1EC5"/>
    <w:rsid w:val="00BD39CA"/>
    <w:rsid w:val="00C221FC"/>
    <w:rsid w:val="00C8605C"/>
    <w:rsid w:val="00C934E3"/>
    <w:rsid w:val="00D0493F"/>
    <w:rsid w:val="00D12A0F"/>
    <w:rsid w:val="00DE3B7E"/>
    <w:rsid w:val="00DE3DC2"/>
    <w:rsid w:val="00DF7DA9"/>
    <w:rsid w:val="00E57D7F"/>
    <w:rsid w:val="00EB1629"/>
    <w:rsid w:val="00EC5806"/>
    <w:rsid w:val="00EF6B5B"/>
    <w:rsid w:val="00F5128E"/>
    <w:rsid w:val="00F8488F"/>
    <w:rsid w:val="00FC29EE"/>
    <w:rsid w:val="00FC73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B37DA23"/>
  <w15:chartTrackingRefBased/>
  <w15:docId w15:val="{4A4E25FD-9521-44C4-864D-7E03337FCC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A09EF"/>
    <w:pPr>
      <w:widowControl w:val="0"/>
      <w:jc w:val="both"/>
    </w:pPr>
    <w:rPr>
      <w:rFonts w:ascii="Times New Roman" w:eastAsia="宋体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EF6B5B"/>
    <w:rPr>
      <w:color w:val="808080"/>
    </w:rPr>
  </w:style>
  <w:style w:type="table" w:styleId="a4">
    <w:name w:val="Table Grid"/>
    <w:basedOn w:val="a1"/>
    <w:uiPriority w:val="39"/>
    <w:rsid w:val="007820E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List Paragraph"/>
    <w:basedOn w:val="a"/>
    <w:uiPriority w:val="34"/>
    <w:qFormat/>
    <w:rsid w:val="001D6FF8"/>
    <w:pPr>
      <w:ind w:firstLineChars="200" w:firstLine="420"/>
    </w:pPr>
  </w:style>
  <w:style w:type="paragraph" w:customStyle="1" w:styleId="1">
    <w:name w:val="样式1"/>
    <w:basedOn w:val="a"/>
    <w:link w:val="10"/>
    <w:qFormat/>
    <w:rsid w:val="009A09EF"/>
    <w:pPr>
      <w:spacing w:beforeLines="100" w:before="312" w:afterLines="50" w:after="156" w:line="360" w:lineRule="auto"/>
      <w:outlineLvl w:val="1"/>
    </w:pPr>
    <w:rPr>
      <w:b/>
      <w:bCs/>
      <w:sz w:val="28"/>
    </w:rPr>
  </w:style>
  <w:style w:type="paragraph" w:customStyle="1" w:styleId="2">
    <w:name w:val="样式2"/>
    <w:basedOn w:val="a"/>
    <w:link w:val="20"/>
    <w:qFormat/>
    <w:rsid w:val="00EC5806"/>
    <w:pPr>
      <w:spacing w:beforeLines="50" w:before="156" w:afterLines="50" w:after="156"/>
    </w:pPr>
  </w:style>
  <w:style w:type="character" w:customStyle="1" w:styleId="10">
    <w:name w:val="样式1 字符"/>
    <w:basedOn w:val="a0"/>
    <w:link w:val="1"/>
    <w:rsid w:val="009A09EF"/>
    <w:rPr>
      <w:rFonts w:ascii="Times New Roman" w:eastAsia="宋体" w:hAnsi="Times New Roman"/>
      <w:b/>
      <w:bCs/>
      <w:sz w:val="28"/>
    </w:rPr>
  </w:style>
  <w:style w:type="character" w:styleId="a6">
    <w:name w:val="annotation reference"/>
    <w:basedOn w:val="a0"/>
    <w:uiPriority w:val="99"/>
    <w:semiHidden/>
    <w:unhideWhenUsed/>
    <w:rsid w:val="009C038A"/>
    <w:rPr>
      <w:sz w:val="21"/>
      <w:szCs w:val="21"/>
    </w:rPr>
  </w:style>
  <w:style w:type="character" w:customStyle="1" w:styleId="20">
    <w:name w:val="样式2 字符"/>
    <w:basedOn w:val="a0"/>
    <w:link w:val="2"/>
    <w:rsid w:val="00EC5806"/>
    <w:rPr>
      <w:rFonts w:ascii="Times New Roman" w:eastAsia="宋体" w:hAnsi="Times New Roman"/>
    </w:rPr>
  </w:style>
  <w:style w:type="paragraph" w:styleId="a7">
    <w:name w:val="annotation text"/>
    <w:basedOn w:val="a"/>
    <w:link w:val="Char"/>
    <w:uiPriority w:val="99"/>
    <w:unhideWhenUsed/>
    <w:rsid w:val="009C038A"/>
    <w:pPr>
      <w:jc w:val="left"/>
    </w:pPr>
  </w:style>
  <w:style w:type="character" w:customStyle="1" w:styleId="Char">
    <w:name w:val="批注文字 Char"/>
    <w:basedOn w:val="a0"/>
    <w:link w:val="a7"/>
    <w:uiPriority w:val="99"/>
    <w:rsid w:val="009C038A"/>
  </w:style>
  <w:style w:type="paragraph" w:styleId="a8">
    <w:name w:val="annotation subject"/>
    <w:basedOn w:val="a7"/>
    <w:next w:val="a7"/>
    <w:link w:val="Char0"/>
    <w:uiPriority w:val="99"/>
    <w:semiHidden/>
    <w:unhideWhenUsed/>
    <w:rsid w:val="009C038A"/>
    <w:rPr>
      <w:b/>
      <w:bCs/>
    </w:rPr>
  </w:style>
  <w:style w:type="character" w:customStyle="1" w:styleId="Char0">
    <w:name w:val="批注主题 Char"/>
    <w:basedOn w:val="Char"/>
    <w:link w:val="a8"/>
    <w:uiPriority w:val="99"/>
    <w:semiHidden/>
    <w:rsid w:val="009C038A"/>
    <w:rPr>
      <w:b/>
      <w:bCs/>
    </w:rPr>
  </w:style>
  <w:style w:type="paragraph" w:styleId="a9">
    <w:name w:val="Balloon Text"/>
    <w:basedOn w:val="a"/>
    <w:link w:val="Char1"/>
    <w:uiPriority w:val="99"/>
    <w:semiHidden/>
    <w:unhideWhenUsed/>
    <w:rsid w:val="009C038A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rsid w:val="009C038A"/>
    <w:rPr>
      <w:sz w:val="18"/>
      <w:szCs w:val="18"/>
    </w:rPr>
  </w:style>
  <w:style w:type="paragraph" w:customStyle="1" w:styleId="src">
    <w:name w:val="src"/>
    <w:basedOn w:val="a"/>
    <w:rsid w:val="00BA1B27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Cs w:val="24"/>
    </w:rPr>
  </w:style>
  <w:style w:type="character" w:customStyle="1" w:styleId="skip">
    <w:name w:val="skip"/>
    <w:basedOn w:val="a0"/>
    <w:rsid w:val="00C221FC"/>
  </w:style>
  <w:style w:type="character" w:styleId="aa">
    <w:name w:val="Hyperlink"/>
    <w:basedOn w:val="a0"/>
    <w:uiPriority w:val="99"/>
    <w:semiHidden/>
    <w:unhideWhenUsed/>
    <w:rsid w:val="00C221FC"/>
    <w:rPr>
      <w:color w:val="0000FF"/>
      <w:u w:val="single"/>
    </w:rPr>
  </w:style>
  <w:style w:type="character" w:customStyle="1" w:styleId="apple-converted-space">
    <w:name w:val="apple-converted-space"/>
    <w:basedOn w:val="a0"/>
    <w:rsid w:val="00C221FC"/>
  </w:style>
  <w:style w:type="paragraph" w:styleId="ab">
    <w:name w:val="header"/>
    <w:basedOn w:val="a"/>
    <w:link w:val="Char2"/>
    <w:uiPriority w:val="99"/>
    <w:unhideWhenUsed/>
    <w:rsid w:val="00B514B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0"/>
    <w:link w:val="ab"/>
    <w:uiPriority w:val="99"/>
    <w:rsid w:val="00B514BD"/>
    <w:rPr>
      <w:rFonts w:ascii="Times New Roman" w:eastAsia="宋体" w:hAnsi="Times New Roman"/>
      <w:sz w:val="18"/>
      <w:szCs w:val="18"/>
    </w:rPr>
  </w:style>
  <w:style w:type="paragraph" w:styleId="ac">
    <w:name w:val="footer"/>
    <w:basedOn w:val="a"/>
    <w:link w:val="Char3"/>
    <w:uiPriority w:val="99"/>
    <w:unhideWhenUsed/>
    <w:rsid w:val="00B514B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3">
    <w:name w:val="页脚 Char"/>
    <w:basedOn w:val="a0"/>
    <w:link w:val="ac"/>
    <w:uiPriority w:val="99"/>
    <w:rsid w:val="00B514BD"/>
    <w:rPr>
      <w:rFonts w:ascii="Times New Roman" w:eastAsia="宋体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5293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59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009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20.wmf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9.bin"/><Relationship Id="rId42" Type="http://schemas.openxmlformats.org/officeDocument/2006/relationships/image" Target="media/image22.jpeg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6.bin"/><Relationship Id="rId32" Type="http://schemas.openxmlformats.org/officeDocument/2006/relationships/image" Target="media/image16.png"/><Relationship Id="rId37" Type="http://schemas.openxmlformats.org/officeDocument/2006/relationships/image" Target="media/image19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5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oleObject" Target="embeddings/oleObject10.bin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31" Type="http://schemas.openxmlformats.org/officeDocument/2006/relationships/image" Target="media/image15.png"/><Relationship Id="rId44" Type="http://schemas.openxmlformats.org/officeDocument/2006/relationships/image" Target="media/image24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hyperlink" Target="javascript:;" TargetMode="External"/><Relationship Id="rId27" Type="http://schemas.openxmlformats.org/officeDocument/2006/relationships/oleObject" Target="embeddings/oleObject7.bin"/><Relationship Id="rId30" Type="http://schemas.openxmlformats.org/officeDocument/2006/relationships/image" Target="media/image14.png"/><Relationship Id="rId35" Type="http://schemas.openxmlformats.org/officeDocument/2006/relationships/image" Target="media/image18.wmf"/><Relationship Id="rId43" Type="http://schemas.openxmlformats.org/officeDocument/2006/relationships/image" Target="media/image23.png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3.bin"/><Relationship Id="rId25" Type="http://schemas.openxmlformats.org/officeDocument/2006/relationships/image" Target="media/image11.png"/><Relationship Id="rId33" Type="http://schemas.openxmlformats.org/officeDocument/2006/relationships/image" Target="media/image17.wmf"/><Relationship Id="rId38" Type="http://schemas.openxmlformats.org/officeDocument/2006/relationships/oleObject" Target="embeddings/oleObject11.bin"/><Relationship Id="rId46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image" Target="media/image2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998C613-7C65-4745-90A7-80F121ADCC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13</TotalTime>
  <Pages>1</Pages>
  <Words>435</Words>
  <Characters>2480</Characters>
  <Application>Microsoft Office Word</Application>
  <DocSecurity>0</DocSecurity>
  <Lines>20</Lines>
  <Paragraphs>5</Paragraphs>
  <ScaleCrop>false</ScaleCrop>
  <Company/>
  <LinksUpToDate>false</LinksUpToDate>
  <CharactersWithSpaces>29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c</dc:creator>
  <cp:keywords/>
  <dc:description/>
  <cp:lastModifiedBy>abc</cp:lastModifiedBy>
  <cp:revision>41</cp:revision>
  <dcterms:created xsi:type="dcterms:W3CDTF">2019-10-08T10:08:00Z</dcterms:created>
  <dcterms:modified xsi:type="dcterms:W3CDTF">2019-10-22T01:20:00Z</dcterms:modified>
</cp:coreProperties>
</file>